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20" r:id="rId1"/>
    <p:sldMasterId id="2147483708" r:id="rId2"/>
    <p:sldMasterId id="2147483682" r:id="rId3"/>
    <p:sldMasterId id="2147483694" r:id="rId4"/>
  </p:sldMasterIdLst>
  <p:notesMasterIdLst>
    <p:notesMasterId r:id="rId38"/>
  </p:notesMasterIdLst>
  <p:handoutMasterIdLst>
    <p:handoutMasterId r:id="rId39"/>
  </p:handoutMasterIdLst>
  <p:sldIdLst>
    <p:sldId id="412" r:id="rId5"/>
    <p:sldId id="374" r:id="rId6"/>
    <p:sldId id="402" r:id="rId7"/>
    <p:sldId id="260" r:id="rId8"/>
    <p:sldId id="403" r:id="rId9"/>
    <p:sldId id="452" r:id="rId10"/>
    <p:sldId id="376" r:id="rId11"/>
    <p:sldId id="413" r:id="rId12"/>
    <p:sldId id="414" r:id="rId13"/>
    <p:sldId id="404" r:id="rId14"/>
    <p:sldId id="415" r:id="rId15"/>
    <p:sldId id="416" r:id="rId16"/>
    <p:sldId id="417" r:id="rId17"/>
    <p:sldId id="408" r:id="rId18"/>
    <p:sldId id="409" r:id="rId19"/>
    <p:sldId id="410" r:id="rId20"/>
    <p:sldId id="331" r:id="rId21"/>
    <p:sldId id="441" r:id="rId22"/>
    <p:sldId id="442" r:id="rId23"/>
    <p:sldId id="439" r:id="rId24"/>
    <p:sldId id="438" r:id="rId25"/>
    <p:sldId id="437" r:id="rId26"/>
    <p:sldId id="443" r:id="rId27"/>
    <p:sldId id="444" r:id="rId28"/>
    <p:sldId id="445" r:id="rId29"/>
    <p:sldId id="446" r:id="rId30"/>
    <p:sldId id="447" r:id="rId31"/>
    <p:sldId id="448" r:id="rId32"/>
    <p:sldId id="449" r:id="rId33"/>
    <p:sldId id="451" r:id="rId34"/>
    <p:sldId id="453" r:id="rId35"/>
    <p:sldId id="456" r:id="rId36"/>
    <p:sldId id="455" r:id="rId37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nguyen" initials="tn" lastIdx="1" clrIdx="0">
    <p:extLst>
      <p:ext uri="{19B8F6BF-5375-455C-9EA6-DF929625EA0E}">
        <p15:presenceInfo xmlns:p15="http://schemas.microsoft.com/office/powerpoint/2012/main" userId="21444592b9938e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2D85"/>
    <a:srgbClr val="333399"/>
    <a:srgbClr val="003399"/>
    <a:srgbClr val="166083"/>
    <a:srgbClr val="0000CC"/>
    <a:srgbClr val="0000FF"/>
    <a:srgbClr val="E46C0A"/>
    <a:srgbClr val="009900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20" d="100"/>
          <a:sy n="20" d="100"/>
        </p:scale>
        <p:origin x="60" y="59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32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7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48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559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8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6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67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348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926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4864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7015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173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8265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938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0525C-CAA2-4E10-A399-8D9920D593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9588" cy="477678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ACD464-7FF6-4A3B-BE38-F41A861666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5663"/>
            <a:ext cx="18289588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8D769-7EC4-4A19-B21A-C823C48A8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D02FC2-FE87-4039-ABB2-038DF60D1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679A39-B8A6-4226-A96A-5E4907E9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81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2CDF7-C46E-4C6B-84D1-68EAA6C3C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50D39-F2CA-483A-BC82-51CA28BA0D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A6356-1513-4D5D-966A-97829C61C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0040D-BCD0-480E-A501-2CDC13E72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84795C-823D-477D-B23C-090B9D01F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50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743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2DD4E-35A2-451A-9DFC-704DB87E6D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2788" cy="5707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F79CA-BECC-401B-AB5A-C352F0BDF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80513"/>
            <a:ext cx="21032788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47252-B96E-4005-B8EE-7E38DF425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C425CF-817D-433D-B47C-62A38C76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113537-FEAA-4A4D-A0E4-E242A6736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825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577BC-92B5-49F1-9B33-CE08724EEC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110AD2-D789-4EE9-AACF-2AF75DD0B9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34508D-70F8-48EA-B9F2-14D7D9D918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40988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84FCD7-BCB3-493F-B5D2-FCF2CFB4A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A6E3E0-6B37-4BDE-90BF-01C745E40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CCEC3B-8904-48C1-B517-D8BB1FC70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392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841F7-1361-413F-9CAC-6C6375614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2788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DE221F-0590-4CE2-B13D-24120A82D2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A6849-C1D2-4444-8628-99D8DC1D67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7E6B34-A6EB-4C62-A200-7ACB7EA27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FF3594-488C-41A4-A4E9-66A7618A4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63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A63A0A-242E-4976-81C8-659C205E6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65742D-B77F-4142-8744-784CCEE57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8A4E00-5B39-4362-A0F6-8B1525A04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068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A1C86-E15A-4948-AA94-2215ADB43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92AB32-6440-48CA-BDEA-F214D5D64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E9749D-C232-4539-AF0A-175539A70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18295-4473-4F8B-9A7C-D805CB10A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890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DF8C6A-EE80-4DF4-8DF4-B3FBC3CD4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69BC5B-718F-4CA6-B5DB-9828C188C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F6D8CF-86B1-4072-B36A-1D179818E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7644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89E97-563D-4469-91B3-01A9111CE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4906D-65BA-426E-8028-512EFFAE0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D58B37-42D2-4877-B411-7EA0FB189A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7E5FCA-809B-40BF-B04D-04450D898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CD3C56-46D7-4573-AA68-2FCBB08C8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D0CE8-A881-4522-AF22-65B77FB58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21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52828-259E-489C-820D-03D5F0B25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BB61C6-4DD0-4826-B0BF-6D6E923816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0FDDD-8662-40C4-88D3-FA90664C78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E18FB7-DF3A-4751-BD81-23DF1D54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8E21F-674B-47C2-B9B2-3A0D0A0CB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2F626A-05DE-4C20-8F7F-01E6CB748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364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B5CC9-A00E-43D6-8BD1-7E21877C5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34D027-9E99-4C9C-840D-47BDA0649B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2F321-2E5D-47C2-8A60-34E9F6A3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0EC9B-BE99-40B4-BA87-9786E9F1F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D7577-848C-4F0B-B3B6-1E07BCB4F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076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E3AC44-3679-41EF-B6C3-0DB962905A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1388" y="730250"/>
            <a:ext cx="5257800" cy="116252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3AF8F3-8CC3-47BF-B77F-06C31D72ED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2588" cy="116252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BBCD31-2860-4AE7-BE26-D08781DA5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4435A4-D68C-483B-9B8E-96AD221EC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70A76C-9E77-4538-89B3-F799C488D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099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012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7803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4763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588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71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028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018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9669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452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596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8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25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89761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2653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16802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00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720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7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873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823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1/2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8" y="76209"/>
            <a:ext cx="24189074" cy="1461258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217749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11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660" r:id="rId17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3B18E4A-50FA-4BEB-B9A1-49448E051F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2AF6C-EBFA-4982-942E-01E8E6FB4E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2788" cy="8704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4B19D6-DAA4-487B-B5FC-EEE9716556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480F2-D320-43A9-882F-DFF23C3556B8}" type="datetimeFigureOut">
              <a:rPr lang="en-US" smtClean="0"/>
              <a:t>1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97FEED-73C8-42FB-A59D-94F756457B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4288"/>
            <a:ext cx="823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23F77-790D-45B9-A5B5-74AE4D4E0D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877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0552" y="155592"/>
            <a:ext cx="1371510" cy="137176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8297" y="76209"/>
            <a:ext cx="1462945" cy="1461258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8" y="76209"/>
            <a:ext cx="21192918" cy="1440030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332" y="504557"/>
            <a:ext cx="1494417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690" y="504557"/>
            <a:ext cx="1404643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227" y="286453"/>
            <a:ext cx="14545442" cy="976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3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7.emf"/><Relationship Id="rId7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8.xml"/><Relationship Id="rId5" Type="http://schemas.openxmlformats.org/officeDocument/2006/relationships/slide" Target="slide2.xml"/><Relationship Id="rId10" Type="http://schemas.openxmlformats.org/officeDocument/2006/relationships/slide" Target="slide14.xml"/><Relationship Id="rId4" Type="http://schemas.openxmlformats.org/officeDocument/2006/relationships/image" Target="../media/image8.emf"/><Relationship Id="rId9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4.wmf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png"/><Relationship Id="rId5" Type="http://schemas.openxmlformats.org/officeDocument/2006/relationships/image" Target="../media/image41.png"/><Relationship Id="rId10" Type="http://schemas.openxmlformats.org/officeDocument/2006/relationships/image" Target="../media/image3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5" Type="http://schemas.openxmlformats.org/officeDocument/2006/relationships/image" Target="../media/image38.png"/><Relationship Id="rId4" Type="http://schemas.openxmlformats.org/officeDocument/2006/relationships/image" Target="../media/image21.wmf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39.png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64.png"/><Relationship Id="rId7" Type="http://schemas.openxmlformats.org/officeDocument/2006/relationships/image" Target="../media/image71.png"/><Relationship Id="rId12" Type="http://schemas.openxmlformats.org/officeDocument/2006/relationships/image" Target="../media/image75.png"/><Relationship Id="rId17" Type="http://schemas.openxmlformats.org/officeDocument/2006/relationships/image" Target="../media/image79.png"/><Relationship Id="rId2" Type="http://schemas.openxmlformats.org/officeDocument/2006/relationships/image" Target="../media/image69.png"/><Relationship Id="rId16" Type="http://schemas.openxmlformats.org/officeDocument/2006/relationships/image" Target="../media/image6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5" Type="http://schemas.openxmlformats.org/officeDocument/2006/relationships/image" Target="../media/image66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Relationship Id="rId14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7" Type="http://schemas.openxmlformats.org/officeDocument/2006/relationships/image" Target="../media/image751.png"/><Relationship Id="rId12" Type="http://schemas.openxmlformats.org/officeDocument/2006/relationships/image" Target="../media/image75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0.png"/><Relationship Id="rId11" Type="http://schemas.openxmlformats.org/officeDocument/2006/relationships/image" Target="../media/image52.wmf"/><Relationship Id="rId5" Type="http://schemas.openxmlformats.org/officeDocument/2006/relationships/image" Target="../media/image740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1.png"/><Relationship Id="rId9" Type="http://schemas.openxmlformats.org/officeDocument/2006/relationships/image" Target="../media/image7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0.png"/><Relationship Id="rId7" Type="http://schemas.openxmlformats.org/officeDocument/2006/relationships/image" Target="../media/image82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57.jpg"/><Relationship Id="rId7" Type="http://schemas.openxmlformats.org/officeDocument/2006/relationships/image" Target="../media/image9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57.jpg"/><Relationship Id="rId7" Type="http://schemas.openxmlformats.org/officeDocument/2006/relationships/image" Target="../media/image10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7.jpg"/><Relationship Id="rId7" Type="http://schemas.openxmlformats.org/officeDocument/2006/relationships/image" Target="../media/image10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7.jpg"/><Relationship Id="rId7" Type="http://schemas.openxmlformats.org/officeDocument/2006/relationships/image" Target="../media/image11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57.jpg"/><Relationship Id="rId7" Type="http://schemas.openxmlformats.org/officeDocument/2006/relationships/image" Target="../media/image12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57.jpg"/><Relationship Id="rId7" Type="http://schemas.openxmlformats.org/officeDocument/2006/relationships/image" Target="../media/image12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3" Type="http://schemas.openxmlformats.org/officeDocument/2006/relationships/image" Target="../media/image57.jpg"/><Relationship Id="rId7" Type="http://schemas.openxmlformats.org/officeDocument/2006/relationships/image" Target="../media/image12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30.png"/><Relationship Id="rId5" Type="http://schemas.openxmlformats.org/officeDocument/2006/relationships/image" Target="../media/image1220.png"/><Relationship Id="rId4" Type="http://schemas.openxmlformats.org/officeDocument/2006/relationships/image" Target="../media/image1180.png"/><Relationship Id="rId9" Type="http://schemas.openxmlformats.org/officeDocument/2006/relationships/image" Target="../media/image12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57.jpg"/><Relationship Id="rId7" Type="http://schemas.openxmlformats.org/officeDocument/2006/relationships/image" Target="../media/image13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90.png"/><Relationship Id="rId5" Type="http://schemas.openxmlformats.org/officeDocument/2006/relationships/image" Target="../media/image58.png"/><Relationship Id="rId4" Type="http://schemas.openxmlformats.org/officeDocument/2006/relationships/image" Target="../media/image1270.png"/><Relationship Id="rId9" Type="http://schemas.openxmlformats.org/officeDocument/2006/relationships/image" Target="../media/image132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png"/><Relationship Id="rId3" Type="http://schemas.openxmlformats.org/officeDocument/2006/relationships/image" Target="../media/image57.jpg"/><Relationship Id="rId12" Type="http://schemas.openxmlformats.org/officeDocument/2006/relationships/image" Target="../media/image13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11" Type="http://schemas.openxmlformats.org/officeDocument/2006/relationships/image" Target="../media/image133.png"/><Relationship Id="rId10" Type="http://schemas.openxmlformats.org/officeDocument/2006/relationships/image" Target="../media/image137.png"/><Relationship Id="rId4" Type="http://schemas.openxmlformats.org/officeDocument/2006/relationships/image" Target="../media/image1310.png"/><Relationship Id="rId9" Type="http://schemas.openxmlformats.org/officeDocument/2006/relationships/image" Target="../media/image136.png"/><Relationship Id="rId14" Type="http://schemas.openxmlformats.org/officeDocument/2006/relationships/image" Target="../media/image1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7.jp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56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10" Type="http://schemas.openxmlformats.org/officeDocument/2006/relationships/image" Target="../media/image380.png"/><Relationship Id="rId4" Type="http://schemas.openxmlformats.org/officeDocument/2006/relationships/image" Target="../media/image57.jpg"/><Relationship Id="rId9" Type="http://schemas.openxmlformats.org/officeDocument/2006/relationships/image" Target="../media/image37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7.jpg"/><Relationship Id="rId7" Type="http://schemas.openxmlformats.org/officeDocument/2006/relationships/image" Target="../media/image5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57.jpg"/><Relationship Id="rId7" Type="http://schemas.openxmlformats.org/officeDocument/2006/relationships/image" Target="../media/image48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4" Type="http://schemas.openxmlformats.org/officeDocument/2006/relationships/image" Target="../media/image450.png"/><Relationship Id="rId9" Type="http://schemas.openxmlformats.org/officeDocument/2006/relationships/image" Target="../media/image5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270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23.e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103562" y="5631450"/>
            <a:ext cx="22312946" cy="764098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95568" y="2106266"/>
            <a:ext cx="3161370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264590" y="3657848"/>
            <a:ext cx="2439890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705260" y="4568711"/>
            <a:ext cx="18975066" cy="878238"/>
            <a:chOff x="3024409" y="4424173"/>
            <a:chExt cx="18976301" cy="87829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4424173"/>
              <a:ext cx="18976301" cy="78529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r>
                <a:rPr lang="en-US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</a:t>
              </a:r>
              <a:r>
                <a:rPr lang="vi-VN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7455" y="1682761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259359"/>
              <a:chOff x="12784885" y="1066801"/>
              <a:chExt cx="1814128" cy="1259441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69455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800198" cy="769455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44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959486" y="5828688"/>
            <a:ext cx="5500857" cy="914373"/>
            <a:chOff x="7459670" y="7086600"/>
            <a:chExt cx="5501853" cy="914539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7"/>
              <a:ext cx="386906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14539"/>
              <a:chOff x="7459669" y="7543800"/>
              <a:chExt cx="1381118" cy="914539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49891" y="6823141"/>
            <a:ext cx="12002638" cy="914373"/>
            <a:chOff x="7459670" y="8524495"/>
            <a:chExt cx="12004806" cy="914539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10372020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 CỦA TÍCH VÔ H</a:t>
              </a:r>
              <a:r>
                <a:rPr lang="vi-VN" sz="44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969080" y="7880762"/>
            <a:ext cx="21339695" cy="914374"/>
            <a:chOff x="7459670" y="9982200"/>
            <a:chExt cx="21343553" cy="914539"/>
          </a:xfrm>
        </p:grpSpPr>
        <p:sp>
          <p:nvSpPr>
            <p:cNvPr id="82" name="Rectangle 81">
              <a:hlinkClick r:id="rId5" action="ppaction://hlinksldjump"/>
            </p:cNvPr>
            <p:cNvSpPr/>
            <p:nvPr/>
          </p:nvSpPr>
          <p:spPr>
            <a:xfrm>
              <a:off x="9092456" y="10108716"/>
              <a:ext cx="19710767" cy="7695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42892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id="{81C663B4-6BFA-4D5A-B534-5ED551942B65}"/>
              </a:ext>
            </a:extLst>
          </p:cNvPr>
          <p:cNvGrpSpPr/>
          <p:nvPr/>
        </p:nvGrpSpPr>
        <p:grpSpPr>
          <a:xfrm>
            <a:off x="969080" y="9024583"/>
            <a:ext cx="21339695" cy="914374"/>
            <a:chOff x="7459670" y="9982200"/>
            <a:chExt cx="21343553" cy="914539"/>
          </a:xfrm>
        </p:grpSpPr>
        <p:sp>
          <p:nvSpPr>
            <p:cNvPr id="89" name="Rectangle 88">
              <a:hlinkClick r:id="rId7" action="ppaction://hlinksldjump"/>
              <a:extLst>
                <a:ext uri="{FF2B5EF4-FFF2-40B4-BE49-F238E27FC236}">
                  <a16:creationId xmlns:a16="http://schemas.microsoft.com/office/drawing/2014/main" id="{8197EDAF-FD58-4008-A208-065453151C95}"/>
                </a:ext>
              </a:extLst>
            </p:cNvPr>
            <p:cNvSpPr/>
            <p:nvPr/>
          </p:nvSpPr>
          <p:spPr>
            <a:xfrm>
              <a:off x="9092456" y="10108716"/>
              <a:ext cx="19710767" cy="7695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90" name="Group 44">
              <a:extLst>
                <a:ext uri="{FF2B5EF4-FFF2-40B4-BE49-F238E27FC236}">
                  <a16:creationId xmlns:a16="http://schemas.microsoft.com/office/drawing/2014/main" id="{488252B7-4F08-4D02-9976-23C64D895C85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91" name="Isosceles Triangle 44">
                <a:extLst>
                  <a:ext uri="{FF2B5EF4-FFF2-40B4-BE49-F238E27FC236}">
                    <a16:creationId xmlns:a16="http://schemas.microsoft.com/office/drawing/2014/main" id="{9DE0937B-B243-4C57-8FF7-0304350A80C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760AFD59-247A-44ED-942A-681AE0C6945D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75D38616-954E-43E9-9937-88931A1F46D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734A901-9AC3-4BAB-AF80-EA72AB7B14E1}"/>
                    </a:ext>
                  </a:extLst>
                </p:cNvPr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6E66C817-B0E3-451A-A260-AE97A802CE62}"/>
              </a:ext>
            </a:extLst>
          </p:cNvPr>
          <p:cNvGrpSpPr/>
          <p:nvPr/>
        </p:nvGrpSpPr>
        <p:grpSpPr>
          <a:xfrm>
            <a:off x="2601571" y="10131612"/>
            <a:ext cx="10253661" cy="861774"/>
            <a:chOff x="644526" y="2766774"/>
            <a:chExt cx="10253661" cy="861774"/>
          </a:xfrm>
        </p:grpSpPr>
        <p:sp>
          <p:nvSpPr>
            <p:cNvPr id="96" name="TextBox 95">
              <a:hlinkClick r:id="rId8" action="ppaction://hlinksldjump"/>
              <a:extLst>
                <a:ext uri="{FF2B5EF4-FFF2-40B4-BE49-F238E27FC236}">
                  <a16:creationId xmlns:a16="http://schemas.microsoft.com/office/drawing/2014/main" id="{2519B9A6-1EEB-4C46-A856-F563955D711D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 dài của vect</a:t>
              </a:r>
              <a:r>
                <a:rPr lang="vi-VN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Rounded Rectangle 37">
              <a:extLst>
                <a:ext uri="{FF2B5EF4-FFF2-40B4-BE49-F238E27FC236}">
                  <a16:creationId xmlns:a16="http://schemas.microsoft.com/office/drawing/2014/main" id="{8E4E0880-6B41-4A72-97CE-F67C45D2992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61A0B61-2889-4604-878A-2A8D99C23661}"/>
                </a:ext>
              </a:extLst>
            </p:cNvPr>
            <p:cNvSpPr txBox="1"/>
            <p:nvPr/>
          </p:nvSpPr>
          <p:spPr>
            <a:xfrm>
              <a:off x="1002607" y="2795826"/>
              <a:ext cx="522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D7C568E1-820C-45E9-9179-8E622E966C35}"/>
              </a:ext>
            </a:extLst>
          </p:cNvPr>
          <p:cNvGrpSpPr/>
          <p:nvPr/>
        </p:nvGrpSpPr>
        <p:grpSpPr>
          <a:xfrm>
            <a:off x="2635792" y="11238282"/>
            <a:ext cx="10253661" cy="861774"/>
            <a:chOff x="644526" y="2766774"/>
            <a:chExt cx="10253661" cy="861774"/>
          </a:xfrm>
        </p:grpSpPr>
        <p:sp>
          <p:nvSpPr>
            <p:cNvPr id="100" name="TextBox 99">
              <a:hlinkClick r:id="rId9" action="ppaction://hlinksldjump"/>
              <a:extLst>
                <a:ext uri="{FF2B5EF4-FFF2-40B4-BE49-F238E27FC236}">
                  <a16:creationId xmlns:a16="http://schemas.microsoft.com/office/drawing/2014/main" id="{0423B5B4-9FB8-4B7E-BFEA-2FEE313C750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</a:t>
              </a:r>
              <a:r>
                <a:rPr lang="vi-VN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1" name="Rounded Rectangle 37">
              <a:extLst>
                <a:ext uri="{FF2B5EF4-FFF2-40B4-BE49-F238E27FC236}">
                  <a16:creationId xmlns:a16="http://schemas.microsoft.com/office/drawing/2014/main" id="{EF75EE6B-FCBF-477A-9013-38138FADCD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9418F2E-AC96-4DEC-8F6A-6B750D403B7D}"/>
                </a:ext>
              </a:extLst>
            </p:cNvPr>
            <p:cNvSpPr txBox="1"/>
            <p:nvPr/>
          </p:nvSpPr>
          <p:spPr>
            <a:xfrm>
              <a:off x="993791" y="2795826"/>
              <a:ext cx="5405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240299A4-8097-468B-B562-60A88E471FEB}"/>
              </a:ext>
            </a:extLst>
          </p:cNvPr>
          <p:cNvGrpSpPr/>
          <p:nvPr/>
        </p:nvGrpSpPr>
        <p:grpSpPr>
          <a:xfrm>
            <a:off x="2637741" y="12246466"/>
            <a:ext cx="10253661" cy="861774"/>
            <a:chOff x="644526" y="2766774"/>
            <a:chExt cx="10253661" cy="861774"/>
          </a:xfrm>
        </p:grpSpPr>
        <p:sp>
          <p:nvSpPr>
            <p:cNvPr id="104" name="TextBox 103">
              <a:hlinkClick r:id="rId10" action="ppaction://hlinksldjump"/>
              <a:extLst>
                <a:ext uri="{FF2B5EF4-FFF2-40B4-BE49-F238E27FC236}">
                  <a16:creationId xmlns:a16="http://schemas.microsoft.com/office/drawing/2014/main" id="{F14968A2-3976-4E5C-A8AB-51DCB637357B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 cách giữa hai điểm</a:t>
              </a:r>
            </a:p>
          </p:txBody>
        </p:sp>
        <p:sp>
          <p:nvSpPr>
            <p:cNvPr id="105" name="Rounded Rectangle 37">
              <a:extLst>
                <a:ext uri="{FF2B5EF4-FFF2-40B4-BE49-F238E27FC236}">
                  <a16:creationId xmlns:a16="http://schemas.microsoft.com/office/drawing/2014/main" id="{314DE9C0-3D87-47EE-A7CF-2FA06DB89BE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39026530-CD8E-46C8-A637-C1F1D219814D}"/>
                </a:ext>
              </a:extLst>
            </p:cNvPr>
            <p:cNvSpPr txBox="1"/>
            <p:nvPr/>
          </p:nvSpPr>
          <p:spPr>
            <a:xfrm>
              <a:off x="1022645" y="2795826"/>
              <a:ext cx="4828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2954E91D-6EAC-4AB7-94D9-0D0D8C73A129}"/>
              </a:ext>
            </a:extLst>
          </p:cNvPr>
          <p:cNvGrpSpPr/>
          <p:nvPr/>
        </p:nvGrpSpPr>
        <p:grpSpPr>
          <a:xfrm>
            <a:off x="1906462" y="8298954"/>
            <a:ext cx="20497183" cy="4599250"/>
            <a:chOff x="2059571" y="7757394"/>
            <a:chExt cx="20935249" cy="459925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53528942-0830-4C41-A893-2E540116F0FF}"/>
                </a:ext>
              </a:extLst>
            </p:cNvPr>
            <p:cNvSpPr/>
            <p:nvPr/>
          </p:nvSpPr>
          <p:spPr>
            <a:xfrm>
              <a:off x="2059572" y="8335921"/>
              <a:ext cx="20935248" cy="4020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7EEF2ADC-C102-473D-8E0E-66A66D20CD1A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9625BFDD-F13C-45FE-9BBA-1B778D99BA3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3EC99042-11BB-4056-82F4-F61F43990F8D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303727" cy="636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06A8B957-FFAD-468A-A66F-0A69A14C8A5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1E05CDDF-A053-48CD-813F-4121B1F5E0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D5C36FAD-01B6-455B-92F6-FD32BF02DA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737397C-8375-4A78-AB56-0A21353D26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C8F4DBC5-457B-46FF-8608-02931B8F31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CF848C61-A192-4D24-BA63-4A35365902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8D988D6F-C05D-43E5-83EA-E012AA8E90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AD6A0075-B458-4B2E-8A31-215836D97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B8D525E7-189D-4F52-9E4F-4EC182C72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2D6DB297-FBA0-4208-BB40-6FDD380AC3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3F19AEDE-2DDA-45E0-ACAC-9B1A38134A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3CA2DEC1-EA0E-4B87-8B5F-488995D565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39A69E96-4E0A-4889-A3E9-91762D4451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C1DF75CF-E615-4295-88C6-D22EA93A50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DE8760DC-A81F-412F-9D03-335904421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7F642566-2542-4E99-8EEE-BE72D61E2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A29F28DE-2DF0-48B1-AB94-DCFA5922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0D3B35C-9895-456D-9052-249BA96CF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712CE813-B2D7-48F5-80F6-9ADF58A7C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91DDC27F-2AD0-4344-AF43-15954462F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F1FFBBAB-61F2-4B7E-8243-14DDE63FB3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57EE288F-9620-4203-AE0D-CE7AD00E8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51DE5377-7530-41A8-BD17-6D3FC0F1D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477B445E-4886-450D-976B-F555457C0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16EB3109-6093-432C-A5A6-431E59DD5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92579C18-5239-4DDB-82AF-C2CDB6894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644416" y="3677555"/>
            <a:ext cx="20584427" cy="4275126"/>
            <a:chOff x="1076414" y="3041130"/>
            <a:chExt cx="21952579" cy="4708277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041130"/>
              <a:ext cx="4448211" cy="890095"/>
              <a:chOff x="166396" y="8646929"/>
              <a:chExt cx="4448211" cy="89009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1660" y="8646929"/>
                <a:ext cx="343653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50E6EB-CAD8-4C20-A5F8-A49A9053FB6F}"/>
              </a:ext>
            </a:extLst>
          </p:cNvPr>
          <p:cNvGrpSpPr/>
          <p:nvPr/>
        </p:nvGrpSpPr>
        <p:grpSpPr>
          <a:xfrm>
            <a:off x="644526" y="2415322"/>
            <a:ext cx="6376132" cy="951288"/>
            <a:chOff x="644526" y="2415322"/>
            <a:chExt cx="6376132" cy="951288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1755114" y="2415322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/>
              <p:nvPr/>
            </p:nvSpPr>
            <p:spPr>
              <a:xfrm>
                <a:off x="7357243" y="5420928"/>
                <a:ext cx="10127196" cy="2414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243" y="5420928"/>
                <a:ext cx="10127196" cy="24141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/>
              <p:nvPr/>
            </p:nvSpPr>
            <p:spPr>
              <a:xfrm>
                <a:off x="3527853" y="9790933"/>
                <a:ext cx="17785976" cy="2605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.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853" y="9790933"/>
                <a:ext cx="17785976" cy="26052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/>
              <p:nvPr/>
            </p:nvSpPr>
            <p:spPr>
              <a:xfrm>
                <a:off x="5519035" y="4365830"/>
                <a:ext cx="1616544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có: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035" y="4365830"/>
                <a:ext cx="16165446" cy="940194"/>
              </a:xfrm>
              <a:prstGeom prst="rect">
                <a:avLst/>
              </a:prstGeom>
              <a:blipFill>
                <a:blip r:embed="rId4"/>
                <a:stretch>
                  <a:fillRect l="-1697" t="-3896" b="-33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8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823486" y="7483969"/>
            <a:ext cx="21210707" cy="4450034"/>
            <a:chOff x="1304912" y="4976548"/>
            <a:chExt cx="21210707" cy="5180930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194064" cy="5118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48"/>
              <a:ext cx="3348516" cy="915225"/>
              <a:chOff x="1224541" y="6322795"/>
              <a:chExt cx="3258542" cy="119447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75736" y="6335458"/>
                <a:ext cx="2216974" cy="116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906265" y="3843365"/>
            <a:ext cx="21127928" cy="2493502"/>
            <a:chOff x="1290017" y="3103722"/>
            <a:chExt cx="21127928" cy="2493502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127928" cy="19305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4979881" cy="914374"/>
            <a:chOff x="7459670" y="9982200"/>
            <a:chExt cx="4980783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11555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752527" cy="989447"/>
            <a:chOff x="644526" y="2377163"/>
            <a:chExt cx="6752527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785260" y="2377163"/>
              <a:ext cx="5611793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4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42E564C-274B-46B1-8F8F-5B5AAEAF5DCE}"/>
              </a:ext>
            </a:extLst>
          </p:cNvPr>
          <p:cNvGrpSpPr/>
          <p:nvPr/>
        </p:nvGrpSpPr>
        <p:grpSpPr>
          <a:xfrm>
            <a:off x="6319887" y="4932244"/>
            <a:ext cx="12558934" cy="856068"/>
            <a:chOff x="4436495" y="3614206"/>
            <a:chExt cx="12558934" cy="8560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id="{121219E2-949D-4FCE-B53B-F43D4F4F6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6495" y="3614206"/>
                  <a:ext cx="10497874" cy="8560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𝐡𝐨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𝐌</m:t>
                          </m:r>
                        </m:e>
                      </m:acc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acc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kumimoji="0" lang="en-US" altLang="en-US" sz="4400" b="1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kumimoji="0" lang="en-US" altLang="en-US" sz="4400" b="1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en-US" sz="4400" b="1" u="none" strike="noStrike" cap="none" normalizeH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kumimoji="0" lang="en-US" altLang="en-US" sz="4400" b="1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id="{121219E2-949D-4FCE-B53B-F43D4F4F67A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6495" y="3614206"/>
                  <a:ext cx="10497874" cy="856068"/>
                </a:xfrm>
                <a:prstGeom prst="rect">
                  <a:avLst/>
                </a:prstGeom>
                <a:blipFill>
                  <a:blip r:embed="rId5"/>
                  <a:stretch>
                    <a:fillRect l="-2381" t="-4965" b="-3262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8" name="Object 107">
                  <a:extLst>
                    <a:ext uri="{FF2B5EF4-FFF2-40B4-BE49-F238E27FC236}">
                      <a16:creationId xmlns:a16="http://schemas.microsoft.com/office/drawing/2014/main" id="{05930E50-3ACC-4E1C-8D58-E5F45A8ACB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46880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879560" imgH="723600" progId="Equation.DSMT4">
                        <p:embed/>
                      </p:oleObj>
                    </mc:Choice>
                    <mc:Fallback>
                      <p:oleObj name="Equation" r:id="rId6" imgW="1879560" imgH="7236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83E85E62-AA67-4D3E-8675-3652BC8B9E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83E85E62-AA67-4D3E-8675-3652BC8B9E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4825803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1878" name="Equation" r:id="rId9" imgW="1879560" imgH="723600" progId="Equation.DSMT4">
                        <p:embed/>
                      </p:oleObj>
                    </mc:Choice>
                    <mc:Fallback>
                      <p:oleObj name="Equation" r:id="rId9" imgW="1879560" imgH="723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/>
              <p:nvPr/>
            </p:nvSpPr>
            <p:spPr>
              <a:xfrm>
                <a:off x="4892905" y="8173699"/>
                <a:ext cx="11574707" cy="185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d>
                            </m:e>
                          </m:acc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05" y="8173699"/>
                <a:ext cx="11574707" cy="18589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/>
              <p:nvPr/>
            </p:nvSpPr>
            <p:spPr>
              <a:xfrm>
                <a:off x="5834699" y="10818744"/>
                <a:ext cx="762952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𝐎𝐍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699" y="10818744"/>
                <a:ext cx="7629525" cy="9103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5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714908" y="6626020"/>
            <a:ext cx="21543666" cy="6134771"/>
            <a:chOff x="1304912" y="4976550"/>
            <a:chExt cx="21543666" cy="7142377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527023" cy="70803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50"/>
              <a:ext cx="3348515" cy="936487"/>
              <a:chOff x="1224541" y="6322795"/>
              <a:chExt cx="3258542" cy="122222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26233" y="6329106"/>
                <a:ext cx="2309010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793652" y="3906873"/>
            <a:ext cx="21386178" cy="2314385"/>
            <a:chOff x="1290017" y="3103722"/>
            <a:chExt cx="21386178" cy="2314385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386178" cy="17514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171057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24327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993779" cy="989447"/>
            <a:chOff x="644526" y="2377163"/>
            <a:chExt cx="699377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544008" y="2377163"/>
              <a:ext cx="6094297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/>
              <p:nvPr/>
            </p:nvSpPr>
            <p:spPr>
              <a:xfrm>
                <a:off x="5305462" y="4916584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𝐎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462" y="4916584"/>
                <a:ext cx="18469766" cy="873701"/>
              </a:xfrm>
              <a:prstGeom prst="rect">
                <a:avLst/>
              </a:prstGeom>
              <a:blipFill>
                <a:blip r:embed="rId5"/>
                <a:stretch>
                  <a:fillRect l="-1485" t="-12587" b="-34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/>
              <p:nvPr/>
            </p:nvSpPr>
            <p:spPr>
              <a:xfrm>
                <a:off x="5136010" y="7759037"/>
                <a:ext cx="17713968" cy="5001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𝐱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𝟏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010" y="7759037"/>
                <a:ext cx="17713968" cy="5001754"/>
              </a:xfrm>
              <a:prstGeom prst="rect">
                <a:avLst/>
              </a:prstGeom>
              <a:blipFill>
                <a:blip r:embed="rId6"/>
                <a:stretch>
                  <a:fillRect l="-1583" t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3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175572" y="5992765"/>
            <a:ext cx="21757977" cy="7302017"/>
            <a:chOff x="1304912" y="4976547"/>
            <a:chExt cx="20461688" cy="8501338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8439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47"/>
              <a:ext cx="3348515" cy="963225"/>
              <a:chOff x="1224541" y="6322795"/>
              <a:chExt cx="3258542" cy="1257119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02052" y="6364003"/>
                <a:ext cx="2171445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213767" y="3522744"/>
            <a:ext cx="21699804" cy="2202194"/>
            <a:chOff x="1290017" y="3103722"/>
            <a:chExt cx="21699804" cy="2202194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436995"/>
              <a:ext cx="21699804" cy="186892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171057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175572" y="1589184"/>
            <a:ext cx="5197891" cy="942097"/>
            <a:chOff x="7459670" y="9982200"/>
            <a:chExt cx="5198832" cy="94226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2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05458"/>
              </p:ext>
            </p:extLst>
          </p:nvPr>
        </p:nvGraphicFramePr>
        <p:xfrm>
          <a:off x="6421711" y="3690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1711" y="369023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297310" y="2533040"/>
            <a:ext cx="6993779" cy="989447"/>
            <a:chOff x="644526" y="2377163"/>
            <a:chExt cx="699377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544008" y="2377163"/>
              <a:ext cx="6094297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/>
              <p:nvPr/>
            </p:nvSpPr>
            <p:spPr>
              <a:xfrm>
                <a:off x="4761190" y="3994509"/>
                <a:ext cx="17985181" cy="1713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(1; 4)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3994509"/>
                <a:ext cx="17985181" cy="1713739"/>
              </a:xfrm>
              <a:prstGeom prst="rect">
                <a:avLst/>
              </a:prstGeom>
              <a:blipFill>
                <a:blip r:embed="rId5"/>
                <a:stretch>
                  <a:fillRect l="-1525" t="-6406" b="-17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/>
              <p:nvPr/>
            </p:nvSpPr>
            <p:spPr>
              <a:xfrm>
                <a:off x="5128419" y="6110314"/>
                <a:ext cx="18485886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fName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419" y="6110314"/>
                <a:ext cx="18485886" cy="953915"/>
              </a:xfrm>
              <a:prstGeom prst="rect">
                <a:avLst/>
              </a:prstGeom>
              <a:blipFill>
                <a:blip r:embed="rId6"/>
                <a:stretch>
                  <a:fillRect l="-1484" t="-3185" b="-3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/>
              <p:nvPr/>
            </p:nvSpPr>
            <p:spPr>
              <a:xfrm>
                <a:off x="4183822" y="7205826"/>
                <a:ext cx="134078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𝐡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822" y="7205826"/>
                <a:ext cx="13407838" cy="830997"/>
              </a:xfrm>
              <a:prstGeom prst="rect">
                <a:avLst/>
              </a:prstGeom>
              <a:blipFill>
                <a:blip r:embed="rId7"/>
                <a:stretch>
                  <a:fillRect l="-2045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Object 109">
                <a:extLst>
                  <a:ext uri="{FF2B5EF4-FFF2-40B4-BE49-F238E27FC236}">
                    <a16:creationId xmlns:a16="http://schemas.microsoft.com/office/drawing/2014/main" id="{55914848-E01F-49B3-A6C7-DCB0FDCC0464}"/>
                  </a:ext>
                </a:extLst>
              </p:cNvPr>
              <p:cNvSpPr txBox="1"/>
              <p:nvPr/>
            </p:nvSpPr>
            <p:spPr>
              <a:xfrm>
                <a:off x="4183822" y="7904422"/>
                <a:ext cx="15704234" cy="21463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𝐁</m:t>
                                  </m:r>
                                </m:e>
                              </m:acc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𝐂</m:t>
                                  </m:r>
                                </m:e>
                              </m:acc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𝐀𝐂</m:t>
                              </m:r>
                            </m:e>
                          </m:eqArr>
                        </m:e>
                      </m:d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4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4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𝐲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0" name="Object 109">
                <a:extLst>
                  <a:ext uri="{FF2B5EF4-FFF2-40B4-BE49-F238E27FC236}">
                    <a16:creationId xmlns:a16="http://schemas.microsoft.com/office/drawing/2014/main" id="{55914848-E01F-49B3-A6C7-DCB0FDCC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822" y="7904422"/>
                <a:ext cx="15704234" cy="21463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2">
                <a:extLst>
                  <a:ext uri="{FF2B5EF4-FFF2-40B4-BE49-F238E27FC236}">
                    <a16:creationId xmlns:a16="http://schemas.microsoft.com/office/drawing/2014/main" id="{BE948937-9B40-4EBC-9DD6-306606CC6239}"/>
                  </a:ext>
                </a:extLst>
              </p:cNvPr>
              <p:cNvSpPr txBox="1"/>
              <p:nvPr/>
            </p:nvSpPr>
            <p:spPr bwMode="auto">
              <a:xfrm>
                <a:off x="4183822" y="10012500"/>
                <a:ext cx="13471986" cy="19812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𝐲</m:t>
                                      </m:r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" name="Object 2">
                <a:extLst>
                  <a:ext uri="{FF2B5EF4-FFF2-40B4-BE49-F238E27FC236}">
                    <a16:creationId xmlns:a16="http://schemas.microsoft.com/office/drawing/2014/main" id="{BE948937-9B40-4EBC-9DD6-306606CC6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3822" y="10012500"/>
                <a:ext cx="13471986" cy="19812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>
            <a:extLst>
              <a:ext uri="{FF2B5EF4-FFF2-40B4-BE49-F238E27FC236}">
                <a16:creationId xmlns:a16="http://schemas.microsoft.com/office/drawing/2014/main" id="{26CD9CC8-11E0-487F-87FB-340D8DBECB37}"/>
              </a:ext>
            </a:extLst>
          </p:cNvPr>
          <p:cNvSpPr txBox="1"/>
          <p:nvPr/>
        </p:nvSpPr>
        <p:spPr>
          <a:xfrm>
            <a:off x="4457411" y="12058093"/>
            <a:ext cx="1127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(3; 4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(1; 2)</a:t>
            </a:r>
          </a:p>
        </p:txBody>
      </p:sp>
    </p:spTree>
    <p:extLst>
      <p:ext uri="{BB962C8B-B14F-4D97-AF65-F5344CB8AC3E}">
        <p14:creationId xmlns:p14="http://schemas.microsoft.com/office/powerpoint/2010/main" val="30447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  <p:bldP spid="108" grpId="0"/>
      <p:bldP spid="110" grpId="0"/>
      <p:bldP spid="111" grpId="0"/>
      <p:bldP spid="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F789115E-A8D1-4DA4-8FC9-5E48364C03B8}"/>
              </a:ext>
            </a:extLst>
          </p:cNvPr>
          <p:cNvGrpSpPr/>
          <p:nvPr/>
        </p:nvGrpSpPr>
        <p:grpSpPr>
          <a:xfrm>
            <a:off x="637255" y="8947026"/>
            <a:ext cx="22522769" cy="4143740"/>
            <a:chOff x="2059571" y="7757394"/>
            <a:chExt cx="23004126" cy="414374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AB6D1A2B-F0AD-4D54-8B85-A26E3C47A285}"/>
                </a:ext>
              </a:extLst>
            </p:cNvPr>
            <p:cNvSpPr/>
            <p:nvPr/>
          </p:nvSpPr>
          <p:spPr>
            <a:xfrm>
              <a:off x="2059571" y="8443132"/>
              <a:ext cx="23004126" cy="34580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454634A3-708E-452A-B767-C7AEFDB1DCC8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83277D3-8FE3-4C24-877C-BD55B3E916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58CE90E-7A06-4B56-B5AB-631C1D2D8E34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303727" cy="636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857BC974-D13F-49BE-B247-073F6BFD371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85EC068C-C01D-426A-B1C1-C34BE7CCA5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0A71FFCA-6FD5-4539-BFC9-148FB12EC8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8EFC98D-D1F2-409E-9418-E833064F59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34BC37DD-E909-41AF-8020-373D0A6E99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DF4A0BFC-0D8A-4769-BE69-9AC499B334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306038FE-D4B0-4B84-AAEB-70C7817278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E1917DB5-3E1B-4976-8D17-7265D533D6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A551E07C-AD71-4233-936C-CF9DAC319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1E36C32C-BEDB-45CE-BB8E-E0F47820C1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034F41FC-8695-4DC8-9BDE-A266DD795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189D0EE1-DBB2-4177-B132-BEFBA1CB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2B37CAD9-E48C-49EB-98DC-C69D4F853D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5CB6E869-DE51-48A1-8231-58DB59897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A48A48CF-0C47-4AF9-A126-E67F42D2A5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9A88FCD6-D417-4348-944A-8C80FF6EA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783070D2-4D1B-4325-A1A9-5CF2395AA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367F391-C914-48FB-BA6E-82C4FC91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EBF9826C-21A2-421A-B404-DCDEBC6DD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2284DC75-F0F4-4763-A713-978857464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A60092AA-9E78-4134-AF65-BE6D45895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F08332F9-F432-4586-87C6-003590548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B7114427-30A4-414C-B49C-2718E36D9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0777B4F2-6E6F-406C-8E09-58B299DD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31B48612-98D2-4340-BB09-A2DDC8AA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CDDA6162-9CF2-4B14-B694-0FAF605C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438732" y="3735360"/>
            <a:ext cx="22749938" cy="4216000"/>
            <a:chOff x="1076414" y="3106247"/>
            <a:chExt cx="22976033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9"/>
              <a:ext cx="22739896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25438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8BABCAB-1F28-456A-8BBC-2C8BD4E281DB}"/>
              </a:ext>
            </a:extLst>
          </p:cNvPr>
          <p:cNvGrpSpPr/>
          <p:nvPr/>
        </p:nvGrpSpPr>
        <p:grpSpPr>
          <a:xfrm>
            <a:off x="644526" y="2424656"/>
            <a:ext cx="9304011" cy="941954"/>
            <a:chOff x="644526" y="2424656"/>
            <a:chExt cx="9304011" cy="941954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D7532D2-3FF1-414D-8F5E-06854F4C3603}"/>
                </a:ext>
              </a:extLst>
            </p:cNvPr>
            <p:cNvSpPr/>
            <p:nvPr/>
          </p:nvSpPr>
          <p:spPr>
            <a:xfrm>
              <a:off x="1236537" y="2424656"/>
              <a:ext cx="8712000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20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/>
              <p:nvPr/>
            </p:nvSpPr>
            <p:spPr>
              <a:xfrm>
                <a:off x="1920747" y="4576268"/>
                <a:ext cx="20884125" cy="3452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borderBox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747" y="4576268"/>
                <a:ext cx="20884125" cy="3452612"/>
              </a:xfrm>
              <a:prstGeom prst="rect">
                <a:avLst/>
              </a:prstGeom>
              <a:blipFill>
                <a:blip r:embed="rId2"/>
                <a:stretch>
                  <a:fillRect l="-1313" t="-3180" r="-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/>
              <p:nvPr/>
            </p:nvSpPr>
            <p:spPr>
              <a:xfrm>
                <a:off x="5814047" y="9722694"/>
                <a:ext cx="15040527" cy="281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047" y="9722694"/>
                <a:ext cx="15040527" cy="2812950"/>
              </a:xfrm>
              <a:prstGeom prst="rect">
                <a:avLst/>
              </a:prstGeom>
              <a:blipFill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id="{937072BA-3661-4C07-9804-13C5B1F60CD0}"/>
              </a:ext>
            </a:extLst>
          </p:cNvPr>
          <p:cNvGrpSpPr/>
          <p:nvPr/>
        </p:nvGrpSpPr>
        <p:grpSpPr>
          <a:xfrm>
            <a:off x="664070" y="6748295"/>
            <a:ext cx="22185908" cy="6783099"/>
            <a:chOff x="1304912" y="4976547"/>
            <a:chExt cx="22185908" cy="7897190"/>
          </a:xfrm>
        </p:grpSpPr>
        <p:sp>
          <p:nvSpPr>
            <p:cNvPr id="88" name="Rounded Rectangle 52">
              <a:extLst>
                <a:ext uri="{FF2B5EF4-FFF2-40B4-BE49-F238E27FC236}">
                  <a16:creationId xmlns:a16="http://schemas.microsoft.com/office/drawing/2014/main" id="{3C687184-B741-4546-B178-E5CC49A12AF4}"/>
                </a:ext>
              </a:extLst>
            </p:cNvPr>
            <p:cNvSpPr/>
            <p:nvPr/>
          </p:nvSpPr>
          <p:spPr>
            <a:xfrm>
              <a:off x="1321555" y="5038625"/>
              <a:ext cx="22169265" cy="7835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9" name="Group 60">
              <a:extLst>
                <a:ext uri="{FF2B5EF4-FFF2-40B4-BE49-F238E27FC236}">
                  <a16:creationId xmlns:a16="http://schemas.microsoft.com/office/drawing/2014/main" id="{089EF79D-04C1-4441-BA6C-E8B3E1017932}"/>
                </a:ext>
              </a:extLst>
            </p:cNvPr>
            <p:cNvGrpSpPr/>
            <p:nvPr/>
          </p:nvGrpSpPr>
          <p:grpSpPr>
            <a:xfrm>
              <a:off x="1304912" y="4976547"/>
              <a:ext cx="3348515" cy="962999"/>
              <a:chOff x="1224541" y="6322795"/>
              <a:chExt cx="3258542" cy="1256824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id="{6D4EDACE-6FE9-4B84-B2E4-07ABDF96A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DA07E169-D6FE-40DC-9A63-5F6DE16596A5}"/>
                  </a:ext>
                </a:extLst>
              </p:cNvPr>
              <p:cNvSpPr txBox="1"/>
              <p:nvPr/>
            </p:nvSpPr>
            <p:spPr>
              <a:xfrm>
                <a:off x="2000556" y="6363708"/>
                <a:ext cx="2309010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ound Diagonal Corner Rectangle 58">
                <a:extLst>
                  <a:ext uri="{FF2B5EF4-FFF2-40B4-BE49-F238E27FC236}">
                    <a16:creationId xmlns:a16="http://schemas.microsoft.com/office/drawing/2014/main" id="{A8AFA8D6-AB42-4116-8C5C-3D6B482B4A50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id="{00ED2CBA-CE24-4C5D-BEB9-BDD0D975D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BA8A4DB9-0942-434E-AE77-5E12767DD1E3}"/>
              </a:ext>
            </a:extLst>
          </p:cNvPr>
          <p:cNvGrpSpPr/>
          <p:nvPr/>
        </p:nvGrpSpPr>
        <p:grpSpPr>
          <a:xfrm>
            <a:off x="680713" y="3254347"/>
            <a:ext cx="22169265" cy="3245999"/>
            <a:chOff x="1290017" y="3103722"/>
            <a:chExt cx="20445045" cy="3245999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id="{9C7E7D8F-6B69-4AE0-87C4-0494A633A5BA}"/>
                </a:ext>
              </a:extLst>
            </p:cNvPr>
            <p:cNvSpPr/>
            <p:nvPr/>
          </p:nvSpPr>
          <p:spPr>
            <a:xfrm>
              <a:off x="1290017" y="3436995"/>
              <a:ext cx="20445045" cy="2912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:a16="http://schemas.microsoft.com/office/drawing/2014/main" id="{D33A8692-D949-4E28-9198-53EDA47727BF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F372709-AA93-4643-9807-3E09B8CA2A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6EC5155-D19C-4652-8D06-35EBB6303D1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002202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:a16="http://schemas.microsoft.com/office/drawing/2014/main" id="{349829F6-E660-431B-9D24-DBD8E23171E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2BBAC15E-1DF7-429F-AA61-26E7B854C47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13">
                  <a:extLst>
                    <a:ext uri="{FF2B5EF4-FFF2-40B4-BE49-F238E27FC236}">
                      <a16:creationId xmlns:a16="http://schemas.microsoft.com/office/drawing/2014/main" id="{63F49B6E-A036-4363-91A3-AB8D85F1CD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id="{40EE0721-CA66-462E-B4A5-E3DDBF3636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748BB970-6365-40A0-9C4F-094130C151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id="{C419A973-B225-479D-B003-72B14A564E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id="{21B42A14-22A7-4BE9-A4AC-94EAE0F07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4DC9C3BA-7D1F-4EA6-A000-A74F6D1E0D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6E44FB63-8197-499C-813E-C06234CD6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F4E1ADB7-33A9-45D3-AFD8-6D3507AAFD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3" name="Freeform 21">
                  <a:extLst>
                    <a:ext uri="{FF2B5EF4-FFF2-40B4-BE49-F238E27FC236}">
                      <a16:creationId xmlns:a16="http://schemas.microsoft.com/office/drawing/2014/main" id="{69D59028-95CB-446F-8BE0-47A10145B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Freeform 22">
                  <a:extLst>
                    <a:ext uri="{FF2B5EF4-FFF2-40B4-BE49-F238E27FC236}">
                      <a16:creationId xmlns:a16="http://schemas.microsoft.com/office/drawing/2014/main" id="{95461C5F-CDCB-457C-8E97-643BED1950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Freeform 23">
                  <a:extLst>
                    <a:ext uri="{FF2B5EF4-FFF2-40B4-BE49-F238E27FC236}">
                      <a16:creationId xmlns:a16="http://schemas.microsoft.com/office/drawing/2014/main" id="{104FF9EE-5E54-4E09-B3CE-2B898D5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6" name="Freeform 24">
                  <a:extLst>
                    <a:ext uri="{FF2B5EF4-FFF2-40B4-BE49-F238E27FC236}">
                      <a16:creationId xmlns:a16="http://schemas.microsoft.com/office/drawing/2014/main" id="{FF3BDDA1-ECAB-4EEC-88D9-854CB6D94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Freeform 25">
                  <a:extLst>
                    <a:ext uri="{FF2B5EF4-FFF2-40B4-BE49-F238E27FC236}">
                      <a16:creationId xmlns:a16="http://schemas.microsoft.com/office/drawing/2014/main" id="{7277800B-56D7-4D09-88B5-7B6F48CDE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26">
                  <a:extLst>
                    <a:ext uri="{FF2B5EF4-FFF2-40B4-BE49-F238E27FC236}">
                      <a16:creationId xmlns:a16="http://schemas.microsoft.com/office/drawing/2014/main" id="{585AA23F-80D0-48E9-B721-24712FEF9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27">
                  <a:extLst>
                    <a:ext uri="{FF2B5EF4-FFF2-40B4-BE49-F238E27FC236}">
                      <a16:creationId xmlns:a16="http://schemas.microsoft.com/office/drawing/2014/main" id="{80FA5098-0C5E-4A7C-9C3F-0834B49CB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28">
                  <a:extLst>
                    <a:ext uri="{FF2B5EF4-FFF2-40B4-BE49-F238E27FC236}">
                      <a16:creationId xmlns:a16="http://schemas.microsoft.com/office/drawing/2014/main" id="{DD890B88-858C-46A1-B0DD-55EF8C439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29">
                  <a:extLst>
                    <a:ext uri="{FF2B5EF4-FFF2-40B4-BE49-F238E27FC236}">
                      <a16:creationId xmlns:a16="http://schemas.microsoft.com/office/drawing/2014/main" id="{8C9A879D-8606-40C7-9DBE-1648F1783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30">
                  <a:extLst>
                    <a:ext uri="{FF2B5EF4-FFF2-40B4-BE49-F238E27FC236}">
                      <a16:creationId xmlns:a16="http://schemas.microsoft.com/office/drawing/2014/main" id="{50CF0317-E5F4-453B-9F04-0C39D4766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31">
                  <a:extLst>
                    <a:ext uri="{FF2B5EF4-FFF2-40B4-BE49-F238E27FC236}">
                      <a16:creationId xmlns:a16="http://schemas.microsoft.com/office/drawing/2014/main" id="{7A2A9486-4399-483F-AABF-B565D666A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32">
                  <a:extLst>
                    <a:ext uri="{FF2B5EF4-FFF2-40B4-BE49-F238E27FC236}">
                      <a16:creationId xmlns:a16="http://schemas.microsoft.com/office/drawing/2014/main" id="{0F0A6F20-7533-4D1C-8DFE-DBFD88812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33">
                  <a:extLst>
                    <a:ext uri="{FF2B5EF4-FFF2-40B4-BE49-F238E27FC236}">
                      <a16:creationId xmlns:a16="http://schemas.microsoft.com/office/drawing/2014/main" id="{2CE5E1CB-681D-4625-A03A-2B9C81040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34">
                  <a:extLst>
                    <a:ext uri="{FF2B5EF4-FFF2-40B4-BE49-F238E27FC236}">
                      <a16:creationId xmlns:a16="http://schemas.microsoft.com/office/drawing/2014/main" id="{021A7742-E8E0-48AE-B0CD-3CD8CF9FA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5">
                  <a:extLst>
                    <a:ext uri="{FF2B5EF4-FFF2-40B4-BE49-F238E27FC236}">
                      <a16:creationId xmlns:a16="http://schemas.microsoft.com/office/drawing/2014/main" id="{46D04165-53C7-47DD-B094-D012C91115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6">
                  <a:extLst>
                    <a:ext uri="{FF2B5EF4-FFF2-40B4-BE49-F238E27FC236}">
                      <a16:creationId xmlns:a16="http://schemas.microsoft.com/office/drawing/2014/main" id="{677B6BCE-07EC-4128-9A4B-8CD4A0707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76" name="Group 4"/>
          <p:cNvGrpSpPr/>
          <p:nvPr/>
        </p:nvGrpSpPr>
        <p:grpSpPr>
          <a:xfrm>
            <a:off x="637255" y="1563617"/>
            <a:ext cx="21915412" cy="830997"/>
            <a:chOff x="803985" y="1892615"/>
            <a:chExt cx="21916839" cy="830899"/>
          </a:xfrm>
        </p:grpSpPr>
        <p:sp>
          <p:nvSpPr>
            <p:cNvPr id="77" name="Rounded Rectangle 76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54284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222307" y="1892615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A663F1-E9D3-487E-B106-C1240FDF0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48776"/>
              </p:ext>
            </p:extLst>
          </p:nvPr>
        </p:nvGraphicFramePr>
        <p:xfrm>
          <a:off x="6191825" y="467729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825" y="467729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5BD1DCEC-017E-4364-AA83-AC10ED02A539}"/>
              </a:ext>
            </a:extLst>
          </p:cNvPr>
          <p:cNvGrpSpPr/>
          <p:nvPr/>
        </p:nvGrpSpPr>
        <p:grpSpPr>
          <a:xfrm>
            <a:off x="637335" y="2506261"/>
            <a:ext cx="10130150" cy="872913"/>
            <a:chOff x="677471" y="2623012"/>
            <a:chExt cx="10130150" cy="872913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DDF3D68A-76CF-49A8-B0F2-66A321BC2CC2}"/>
                </a:ext>
              </a:extLst>
            </p:cNvPr>
            <p:cNvGrpSpPr/>
            <p:nvPr/>
          </p:nvGrpSpPr>
          <p:grpSpPr>
            <a:xfrm>
              <a:off x="677471" y="2663203"/>
              <a:ext cx="1269206" cy="832722"/>
              <a:chOff x="644526" y="2795826"/>
              <a:chExt cx="1269206" cy="832722"/>
            </a:xfrm>
          </p:grpSpPr>
          <p:sp>
            <p:nvSpPr>
              <p:cNvPr id="81" name="Rounded Rectangle 7">
                <a:extLst>
                  <a:ext uri="{FF2B5EF4-FFF2-40B4-BE49-F238E27FC236}">
                    <a16:creationId xmlns:a16="http://schemas.microsoft.com/office/drawing/2014/main" id="{8F37FF1F-1B5A-427B-BC28-2ED64723EC4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30D9AAD-E549-4E0F-BD35-FF00A18F5F99}"/>
                  </a:ext>
                </a:extLst>
              </p:cNvPr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</p:grp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F415EE6D-DB5D-44B0-AD9B-F404B21D02B9}"/>
                </a:ext>
              </a:extLst>
            </p:cNvPr>
            <p:cNvSpPr/>
            <p:nvPr/>
          </p:nvSpPr>
          <p:spPr>
            <a:xfrm>
              <a:off x="2095621" y="2623012"/>
              <a:ext cx="8712000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id="{05FBCB4B-BECA-4D2D-9B4A-56046A6B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0435" y="302310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/>
              <p:nvPr/>
            </p:nvSpPr>
            <p:spPr>
              <a:xfrm>
                <a:off x="4260993" y="3630540"/>
                <a:ext cx="18291674" cy="2631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2;4), B(1;2), C(6;2)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𝐦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𝐠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993" y="3630540"/>
                <a:ext cx="18291674" cy="2631682"/>
              </a:xfrm>
              <a:prstGeom prst="rect">
                <a:avLst/>
              </a:prstGeom>
              <a:blipFill>
                <a:blip r:embed="rId4"/>
                <a:stretch>
                  <a:fillRect l="-1533" t="-4176" b="-11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/>
              <p:nvPr/>
            </p:nvSpPr>
            <p:spPr>
              <a:xfrm>
                <a:off x="3894757" y="7060529"/>
                <a:ext cx="18855911" cy="637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𝐕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𝐂</m:t>
                        </m:r>
                      </m:sub>
                    </m:sSub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57" y="7060529"/>
                <a:ext cx="18855911" cy="6378606"/>
              </a:xfrm>
              <a:prstGeom prst="rect">
                <a:avLst/>
              </a:prstGeom>
              <a:blipFill>
                <a:blip r:embed="rId5"/>
                <a:stretch>
                  <a:fillRect l="-1487" t="-478" b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Action Button: Go to Beginning 9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B3E8919-4BF1-4790-8EA9-B0B6675DFD7B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5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2">
            <a:extLst>
              <a:ext uri="{FF2B5EF4-FFF2-40B4-BE49-F238E27FC236}">
                <a16:creationId xmlns:a16="http://schemas.microsoft.com/office/drawing/2014/main" id="{2EA2A504-54E2-4383-8D01-0AAD867F3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57" y="4146990"/>
            <a:ext cx="5045332" cy="306552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7865D4F-F643-498E-BA85-9AA1CFB0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0054"/>
              </p:ext>
            </p:extLst>
          </p:nvPr>
        </p:nvGraphicFramePr>
        <p:xfrm>
          <a:off x="11380083" y="1588744"/>
          <a:ext cx="481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711000" progId="Equation.DSMT4">
                  <p:embed/>
                </p:oleObj>
              </mc:Choice>
              <mc:Fallback>
                <p:oleObj name="Equation" r:id="rId3" imgW="3213000" imgH="711000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id="{0C110C91-CC23-40E3-A130-99F9378F8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083" y="1588744"/>
                        <a:ext cx="48196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D97A34B4-C894-4022-AD73-6DFA4E9C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149"/>
              </p:ext>
            </p:extLst>
          </p:nvPr>
        </p:nvGraphicFramePr>
        <p:xfrm>
          <a:off x="18934453" y="3881475"/>
          <a:ext cx="4995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1104840" progId="Equation.DSMT4">
                  <p:embed/>
                </p:oleObj>
              </mc:Choice>
              <mc:Fallback>
                <p:oleObj name="Equation" r:id="rId5" imgW="3022560" imgH="1104840" progId="Equation.DSMT4">
                  <p:embed/>
                  <p:pic>
                    <p:nvPicPr>
                      <p:cNvPr id="18441" name="Object 2">
                        <a:extLst>
                          <a:ext uri="{FF2B5EF4-FFF2-40B4-BE49-F238E27FC236}">
                            <a16:creationId xmlns:a16="http://schemas.microsoft.com/office/drawing/2014/main" id="{2B7332C3-6863-477B-BEF9-9A547BC3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3881475"/>
                        <a:ext cx="4995863" cy="1817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id="{4318CB2C-CDF8-42E7-8929-DC73D175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38777"/>
              </p:ext>
            </p:extLst>
          </p:nvPr>
        </p:nvGraphicFramePr>
        <p:xfrm>
          <a:off x="11256690" y="3239366"/>
          <a:ext cx="622935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600" imgH="2361960" progId="Equation.DSMT4">
                  <p:embed/>
                </p:oleObj>
              </mc:Choice>
              <mc:Fallback>
                <p:oleObj name="Equation" r:id="rId7" imgW="4152600" imgH="2361960" progId="Equation.DSMT4">
                  <p:embed/>
                  <p:pic>
                    <p:nvPicPr>
                      <p:cNvPr id="18443" name="Object 6">
                        <a:extLst>
                          <a:ext uri="{FF2B5EF4-FFF2-40B4-BE49-F238E27FC236}">
                            <a16:creationId xmlns:a16="http://schemas.microsoft.com/office/drawing/2014/main" id="{8855C4AD-F1DF-4076-A72D-616B34BB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690" y="3239366"/>
                        <a:ext cx="6229350" cy="3543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F1B4FF0-73FC-4917-B33A-16817E47C5EA}"/>
              </a:ext>
            </a:extLst>
          </p:cNvPr>
          <p:cNvGrpSpPr/>
          <p:nvPr/>
        </p:nvGrpSpPr>
        <p:grpSpPr>
          <a:xfrm>
            <a:off x="6597051" y="4321970"/>
            <a:ext cx="4659639" cy="689046"/>
            <a:chOff x="6597051" y="4321970"/>
            <a:chExt cx="4659639" cy="689046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D218A65D-D67F-4F31-BCF3-883BBEC56339}"/>
                </a:ext>
              </a:extLst>
            </p:cNvPr>
            <p:cNvCxnSpPr>
              <a:cxnSpLocks/>
              <a:endCxn id="57" idx="1"/>
            </p:cNvCxnSpPr>
            <p:nvPr/>
          </p:nvCxnSpPr>
          <p:spPr>
            <a:xfrm>
              <a:off x="6597051" y="5011016"/>
              <a:ext cx="465963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8C3E4CC-3D4D-4AD3-ACCE-1A14FE5FE2E4}"/>
                </a:ext>
              </a:extLst>
            </p:cNvPr>
            <p:cNvSpPr txBox="1"/>
            <p:nvPr/>
          </p:nvSpPr>
          <p:spPr>
            <a:xfrm>
              <a:off x="7233926" y="4321970"/>
              <a:ext cx="302597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 Tính chất</a:t>
              </a:r>
              <a:endParaRPr lang="en-US" sz="3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7F40F69-E692-435B-9367-FA6B36F634C3}"/>
              </a:ext>
            </a:extLst>
          </p:cNvPr>
          <p:cNvGrpSpPr/>
          <p:nvPr/>
        </p:nvGrpSpPr>
        <p:grpSpPr>
          <a:xfrm>
            <a:off x="6590480" y="5011016"/>
            <a:ext cx="4944164" cy="3407920"/>
            <a:chOff x="6590480" y="5011016"/>
            <a:chExt cx="4944164" cy="340792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054687AC-D669-4407-928E-13088B4C1724}"/>
                </a:ext>
              </a:extLst>
            </p:cNvPr>
            <p:cNvGrpSpPr/>
            <p:nvPr/>
          </p:nvGrpSpPr>
          <p:grpSpPr>
            <a:xfrm>
              <a:off x="6590480" y="5011016"/>
              <a:ext cx="4944164" cy="3407920"/>
              <a:chOff x="6590480" y="5011016"/>
              <a:chExt cx="4944164" cy="3407920"/>
            </a:xfrm>
          </p:grpSpPr>
          <p:graphicFrame>
            <p:nvGraphicFramePr>
              <p:cNvPr id="68" name="Object 5">
                <a:extLst>
                  <a:ext uri="{FF2B5EF4-FFF2-40B4-BE49-F238E27FC236}">
                    <a16:creationId xmlns:a16="http://schemas.microsoft.com/office/drawing/2014/main" id="{AF339770-E01F-4E0B-87E2-D86A4CEDF9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728389"/>
                  </p:ext>
                </p:extLst>
              </p:nvPr>
            </p:nvGraphicFramePr>
            <p:xfrm>
              <a:off x="6756724" y="7533111"/>
              <a:ext cx="44386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58840" imgH="583920" progId="Equation.DSMT4">
                      <p:embed/>
                    </p:oleObj>
                  </mc:Choice>
                  <mc:Fallback>
                    <p:oleObj name="Equation" r:id="rId9" imgW="2958840" imgH="583920" progId="Equation.DSMT4">
                      <p:embed/>
                      <p:pic>
                        <p:nvPicPr>
                          <p:cNvPr id="18454" name="Object 5">
                            <a:extLst>
                              <a:ext uri="{FF2B5EF4-FFF2-40B4-BE49-F238E27FC236}">
                                <a16:creationId xmlns:a16="http://schemas.microsoft.com/office/drawing/2014/main" id="{3E5FFE15-F658-455E-8D2D-58DCAEEE7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724" y="7533111"/>
                            <a:ext cx="44386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793C117-C8D8-409B-9F38-3E4623C77FEE}"/>
                  </a:ext>
                </a:extLst>
              </p:cNvPr>
              <p:cNvSpPr txBox="1"/>
              <p:nvPr/>
            </p:nvSpPr>
            <p:spPr>
              <a:xfrm>
                <a:off x="6695629" y="6818622"/>
                <a:ext cx="4839015" cy="646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spcBef>
                    <a:spcPts val="450"/>
                  </a:spcBef>
                  <a:defRPr/>
                </a:pPr>
                <a:r>
                  <a:rPr lang="vi-VN" sz="3600" b="1">
                    <a:solidFill>
                      <a:srgbClr val="CC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Biểu thức tọa độ </a:t>
                </a: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C6BC359D-20D1-4CDB-A915-AC6014173C4C}"/>
                  </a:ext>
                </a:extLst>
              </p:cNvPr>
              <p:cNvCxnSpPr/>
              <p:nvPr/>
            </p:nvCxnSpPr>
            <p:spPr>
              <a:xfrm>
                <a:off x="6590480" y="5011016"/>
                <a:ext cx="24472" cy="240859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732BE1D-BD65-4AD7-9D92-C48D23663EAD}"/>
                </a:ext>
              </a:extLst>
            </p:cNvPr>
            <p:cNvCxnSpPr>
              <a:cxnSpLocks/>
            </p:cNvCxnSpPr>
            <p:nvPr/>
          </p:nvCxnSpPr>
          <p:spPr>
            <a:xfrm>
              <a:off x="6590480" y="7419614"/>
              <a:ext cx="4684244" cy="137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890326BA-0473-442A-99BB-F0901C141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6821"/>
              </p:ext>
            </p:extLst>
          </p:nvPr>
        </p:nvGraphicFramePr>
        <p:xfrm>
          <a:off x="11256469" y="7011884"/>
          <a:ext cx="3852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558720" progId="Equation.DSMT4">
                  <p:embed/>
                </p:oleObj>
              </mc:Choice>
              <mc:Fallback>
                <p:oleObj name="Equation" r:id="rId11" imgW="2565360" imgH="558720" progId="Equation.DSMT4">
                  <p:embed/>
                  <p:pic>
                    <p:nvPicPr>
                      <p:cNvPr id="18448" name="Object 8">
                        <a:extLst>
                          <a:ext uri="{FF2B5EF4-FFF2-40B4-BE49-F238E27FC236}">
                            <a16:creationId xmlns:a16="http://schemas.microsoft.com/office/drawing/2014/main" id="{5AF520D4-5971-4D0E-B28E-924DF93C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69" y="7011884"/>
                        <a:ext cx="38528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>
            <a:extLst>
              <a:ext uri="{FF2B5EF4-FFF2-40B4-BE49-F238E27FC236}">
                <a16:creationId xmlns:a16="http://schemas.microsoft.com/office/drawing/2014/main" id="{2C051106-EB35-4CD2-8F48-8C2AF459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63184"/>
              </p:ext>
            </p:extLst>
          </p:nvPr>
        </p:nvGraphicFramePr>
        <p:xfrm>
          <a:off x="11288839" y="9343225"/>
          <a:ext cx="338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18451" name="Object 7">
                        <a:extLst>
                          <a:ext uri="{FF2B5EF4-FFF2-40B4-BE49-F238E27FC236}">
                            <a16:creationId xmlns:a16="http://schemas.microsoft.com/office/drawing/2014/main" id="{FCBA7EAC-1F54-4864-B481-915E97F11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9343225"/>
                        <a:ext cx="3384550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B7883D66-198E-484C-BB05-5F64B4FC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17069"/>
              </p:ext>
            </p:extLst>
          </p:nvPr>
        </p:nvGraphicFramePr>
        <p:xfrm>
          <a:off x="11304154" y="10607002"/>
          <a:ext cx="77089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60560" imgH="1104840" progId="Equation.DSMT4">
                  <p:embed/>
                </p:oleObj>
              </mc:Choice>
              <mc:Fallback>
                <p:oleObj name="Equation" r:id="rId15" imgW="4660560" imgH="1104840" progId="Equation.DSMT4">
                  <p:embed/>
                  <p:pic>
                    <p:nvPicPr>
                      <p:cNvPr id="18452" name="Object 2">
                        <a:extLst>
                          <a:ext uri="{FF2B5EF4-FFF2-40B4-BE49-F238E27FC236}">
                            <a16:creationId xmlns:a16="http://schemas.microsoft.com/office/drawing/2014/main" id="{9F37CE3B-4617-4C4F-B0AB-3248227F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0607002"/>
                        <a:ext cx="7708900" cy="1820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E3640357-90A3-4E89-8BE4-917F01E8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93839"/>
              </p:ext>
            </p:extLst>
          </p:nvPr>
        </p:nvGraphicFramePr>
        <p:xfrm>
          <a:off x="11304154" y="12516149"/>
          <a:ext cx="6002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89160" imgH="723600" progId="Equation.DSMT4">
                  <p:embed/>
                </p:oleObj>
              </mc:Choice>
              <mc:Fallback>
                <p:oleObj name="Equation" r:id="rId17" imgW="4889160" imgH="723600" progId="Equation.DSMT4">
                  <p:embed/>
                  <p:pic>
                    <p:nvPicPr>
                      <p:cNvPr id="18453" name="Object 8">
                        <a:extLst>
                          <a:ext uri="{FF2B5EF4-FFF2-40B4-BE49-F238E27FC236}">
                            <a16:creationId xmlns:a16="http://schemas.microsoft.com/office/drawing/2014/main" id="{CF55106D-4A38-409A-BC67-0D1567BEF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2516149"/>
                        <a:ext cx="6002337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id="{1313B3C5-595D-48EE-B1B9-0A305D02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97955"/>
              </p:ext>
            </p:extLst>
          </p:nvPr>
        </p:nvGraphicFramePr>
        <p:xfrm>
          <a:off x="11288839" y="8337253"/>
          <a:ext cx="607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0" imgH="558720" progId="Equation.DSMT4">
                  <p:embed/>
                </p:oleObj>
              </mc:Choice>
              <mc:Fallback>
                <p:oleObj name="Equation" r:id="rId19" imgW="3682800" imgH="558720" progId="Equation.DSMT4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id="{D529C990-4D26-4804-9093-259B593F1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8337253"/>
                        <a:ext cx="6076950" cy="908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FE0B731-085E-4B7E-8F02-43DCAD522399}"/>
              </a:ext>
            </a:extLst>
          </p:cNvPr>
          <p:cNvCxnSpPr>
            <a:cxnSpLocks/>
            <a:endCxn id="89" idx="1"/>
          </p:cNvCxnSpPr>
          <p:nvPr/>
        </p:nvCxnSpPr>
        <p:spPr>
          <a:xfrm flipV="1">
            <a:off x="16240126" y="1932377"/>
            <a:ext cx="2665705" cy="41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7A6BDE1-FFCC-439E-81F5-13A78D3CB994}"/>
              </a:ext>
            </a:extLst>
          </p:cNvPr>
          <p:cNvCxnSpPr>
            <a:cxnSpLocks/>
          </p:cNvCxnSpPr>
          <p:nvPr/>
        </p:nvCxnSpPr>
        <p:spPr>
          <a:xfrm>
            <a:off x="16240126" y="1982782"/>
            <a:ext cx="2665705" cy="1168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30FBBDD-AD37-422F-883B-D8EB0A2F5255}"/>
              </a:ext>
            </a:extLst>
          </p:cNvPr>
          <p:cNvCxnSpPr>
            <a:cxnSpLocks/>
          </p:cNvCxnSpPr>
          <p:nvPr/>
        </p:nvCxnSpPr>
        <p:spPr>
          <a:xfrm>
            <a:off x="16199733" y="1982782"/>
            <a:ext cx="2706098" cy="23048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35">
            <a:extLst>
              <a:ext uri="{FF2B5EF4-FFF2-40B4-BE49-F238E27FC236}">
                <a16:creationId xmlns:a16="http://schemas.microsoft.com/office/drawing/2014/main" id="{B5E88D43-8C69-476B-AB79-96575D0D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57" y="2858933"/>
            <a:ext cx="4699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vô h</a:t>
            </a:r>
            <a:r>
              <a:rPr lang="vi-VN" alt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ng của hai vectơ</a:t>
            </a:r>
            <a:endParaRPr lang="en-US" altLang="en-US" sz="36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id="{C125C1F8-0D70-43D0-8848-BD91866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50152"/>
              </p:ext>
            </p:extLst>
          </p:nvPr>
        </p:nvGraphicFramePr>
        <p:xfrm>
          <a:off x="18905831" y="1560902"/>
          <a:ext cx="4106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89040" imgH="457200" progId="Equation.DSMT4">
                  <p:embed/>
                </p:oleObj>
              </mc:Choice>
              <mc:Fallback>
                <p:oleObj name="Equation" r:id="rId21" imgW="2489040" imgH="457200" progId="Equation.DSMT4">
                  <p:embed/>
                  <p:pic>
                    <p:nvPicPr>
                      <p:cNvPr id="69" name="Object 2">
                        <a:extLst>
                          <a:ext uri="{FF2B5EF4-FFF2-40B4-BE49-F238E27FC236}">
                            <a16:creationId xmlns:a16="http://schemas.microsoft.com/office/drawing/2014/main" id="{1313B3C5-595D-48EE-B1B9-0A305D02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831" y="1560902"/>
                        <a:ext cx="4106862" cy="742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>
            <a:extLst>
              <a:ext uri="{FF2B5EF4-FFF2-40B4-BE49-F238E27FC236}">
                <a16:creationId xmlns:a16="http://schemas.microsoft.com/office/drawing/2014/main" id="{A3629915-F55E-4356-B339-76909D4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05121"/>
              </p:ext>
            </p:extLst>
          </p:nvPr>
        </p:nvGraphicFramePr>
        <p:xfrm>
          <a:off x="18934453" y="2424766"/>
          <a:ext cx="22272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46040" imgH="825480" progId="Equation.DSMT4">
                  <p:embed/>
                </p:oleObj>
              </mc:Choice>
              <mc:Fallback>
                <p:oleObj name="Equation" r:id="rId23" imgW="1346040" imgH="825480" progId="Equation.DSMT4">
                  <p:embed/>
                  <p:pic>
                    <p:nvPicPr>
                      <p:cNvPr id="65" name="Object 7">
                        <a:extLst>
                          <a:ext uri="{FF2B5EF4-FFF2-40B4-BE49-F238E27FC236}">
                            <a16:creationId xmlns:a16="http://schemas.microsoft.com/office/drawing/2014/main" id="{2C051106-EB35-4CD2-8F48-8C2AF459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2424766"/>
                        <a:ext cx="2227262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4D509A27-420A-4EAA-92C2-950A6E7A3D00}"/>
              </a:ext>
            </a:extLst>
          </p:cNvPr>
          <p:cNvCxnSpPr>
            <a:cxnSpLocks/>
          </p:cNvCxnSpPr>
          <p:nvPr/>
        </p:nvCxnSpPr>
        <p:spPr>
          <a:xfrm>
            <a:off x="10259899" y="8791278"/>
            <a:ext cx="43805" cy="41622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96D8597-8763-48BF-B9B3-7FFB077F45FE}"/>
              </a:ext>
            </a:extLst>
          </p:cNvPr>
          <p:cNvCxnSpPr>
            <a:endCxn id="69" idx="1"/>
          </p:cNvCxnSpPr>
          <p:nvPr/>
        </p:nvCxnSpPr>
        <p:spPr>
          <a:xfrm>
            <a:off x="10267547" y="8791278"/>
            <a:ext cx="102129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8F29D9E6-69A2-4141-9032-80B95E85E58E}"/>
              </a:ext>
            </a:extLst>
          </p:cNvPr>
          <p:cNvCxnSpPr/>
          <p:nvPr/>
        </p:nvCxnSpPr>
        <p:spPr>
          <a:xfrm>
            <a:off x="10281801" y="10219593"/>
            <a:ext cx="99292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3737F75-76C6-40BB-961B-FD53B18ED5BB}"/>
              </a:ext>
            </a:extLst>
          </p:cNvPr>
          <p:cNvCxnSpPr/>
          <p:nvPr/>
        </p:nvCxnSpPr>
        <p:spPr>
          <a:xfrm>
            <a:off x="10267547" y="11517433"/>
            <a:ext cx="98892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461A37FA-FDCF-45E9-89E6-49947335737A}"/>
              </a:ext>
            </a:extLst>
          </p:cNvPr>
          <p:cNvCxnSpPr>
            <a:endCxn id="67" idx="1"/>
          </p:cNvCxnSpPr>
          <p:nvPr/>
        </p:nvCxnSpPr>
        <p:spPr>
          <a:xfrm>
            <a:off x="10267547" y="12953505"/>
            <a:ext cx="103660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2A15E22-A2DD-41DB-B34F-1BD6ADFF00BD}"/>
              </a:ext>
            </a:extLst>
          </p:cNvPr>
          <p:cNvGrpSpPr/>
          <p:nvPr/>
        </p:nvGrpSpPr>
        <p:grpSpPr>
          <a:xfrm>
            <a:off x="5593689" y="1525980"/>
            <a:ext cx="5740773" cy="3485036"/>
            <a:chOff x="5593689" y="1525980"/>
            <a:chExt cx="5740773" cy="34850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1A89D13-FAA9-48A6-B5F7-1FBCD5356E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0538" y="2082030"/>
              <a:ext cx="29942" cy="292898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0C253B8-A20E-4500-959D-60081038F6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053" y="2100186"/>
              <a:ext cx="4737409" cy="235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D3FD2DE-E578-4A9F-843D-CC4C8BD3A9FE}"/>
                </a:ext>
              </a:extLst>
            </p:cNvPr>
            <p:cNvSpPr txBox="1"/>
            <p:nvPr/>
          </p:nvSpPr>
          <p:spPr>
            <a:xfrm>
              <a:off x="6876426" y="1525980"/>
              <a:ext cx="3391121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 Định nghĩa</a:t>
              </a:r>
              <a:endParaRPr 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46FD5EA8-2AF2-40B3-8007-BBA4F987B728}"/>
                </a:ext>
              </a:extLst>
            </p:cNvPr>
            <p:cNvCxnSpPr/>
            <p:nvPr/>
          </p:nvCxnSpPr>
          <p:spPr>
            <a:xfrm>
              <a:off x="5593689" y="5011016"/>
              <a:ext cx="100336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4C5D3A50-F276-43C1-8A99-E5B5906D6D92}"/>
              </a:ext>
            </a:extLst>
          </p:cNvPr>
          <p:cNvGrpSpPr/>
          <p:nvPr/>
        </p:nvGrpSpPr>
        <p:grpSpPr>
          <a:xfrm>
            <a:off x="6614952" y="7419614"/>
            <a:ext cx="4113190" cy="3666945"/>
            <a:chOff x="6614952" y="7419614"/>
            <a:chExt cx="4113190" cy="3666945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280B634-B207-400B-9FA1-82ED356B7B22}"/>
                </a:ext>
              </a:extLst>
            </p:cNvPr>
            <p:cNvSpPr txBox="1"/>
            <p:nvPr/>
          </p:nvSpPr>
          <p:spPr>
            <a:xfrm>
              <a:off x="6695629" y="9573262"/>
              <a:ext cx="403251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 Ứng dụng</a:t>
              </a:r>
              <a:endParaRPr lang="en-US" sz="3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8" name="Object 8">
              <a:extLst>
                <a:ext uri="{FF2B5EF4-FFF2-40B4-BE49-F238E27FC236}">
                  <a16:creationId xmlns:a16="http://schemas.microsoft.com/office/drawing/2014/main" id="{91FED2C3-C771-41B9-99B3-55D5BC4F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42842"/>
                </p:ext>
              </p:extLst>
            </p:nvPr>
          </p:nvGraphicFramePr>
          <p:xfrm>
            <a:off x="7419686" y="10302334"/>
            <a:ext cx="16954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30040" imgH="520560" progId="Equation.DSMT4">
                    <p:embed/>
                  </p:oleObj>
                </mc:Choice>
                <mc:Fallback>
                  <p:oleObj name="Equation" r:id="rId25" imgW="1130040" imgH="520560" progId="Equation.DSMT4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id="{19B02B0E-592E-4586-BEBC-676BA0C5B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686" y="10302334"/>
                          <a:ext cx="169545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E16B977B-88A7-4D62-9E16-516B947AE53D}"/>
                </a:ext>
              </a:extLst>
            </p:cNvPr>
            <p:cNvCxnSpPr>
              <a:cxnSpLocks/>
            </p:cNvCxnSpPr>
            <p:nvPr/>
          </p:nvCxnSpPr>
          <p:spPr>
            <a:xfrm>
              <a:off x="6614952" y="10219593"/>
              <a:ext cx="3688752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89367292-3999-48EC-B07B-71F3F1FABED1}"/>
                </a:ext>
              </a:extLst>
            </p:cNvPr>
            <p:cNvCxnSpPr/>
            <p:nvPr/>
          </p:nvCxnSpPr>
          <p:spPr>
            <a:xfrm>
              <a:off x="6614952" y="7419614"/>
              <a:ext cx="0" cy="279997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ction Button: Go to Beginning 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687AAD6-D6E2-477B-B810-4749F7DDEFBE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D437DBF-68D3-456F-83F1-2D2657F467D6}"/>
              </a:ext>
            </a:extLst>
          </p:cNvPr>
          <p:cNvGrpSpPr/>
          <p:nvPr/>
        </p:nvGrpSpPr>
        <p:grpSpPr>
          <a:xfrm>
            <a:off x="-108352" y="1292402"/>
            <a:ext cx="6961968" cy="960327"/>
            <a:chOff x="13477876" y="4114800"/>
            <a:chExt cx="6962774" cy="960438"/>
          </a:xfrm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B8CADD74-DE62-4496-A2CD-565CA096A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72">
              <a:extLst>
                <a:ext uri="{FF2B5EF4-FFF2-40B4-BE49-F238E27FC236}">
                  <a16:creationId xmlns:a16="http://schemas.microsoft.com/office/drawing/2014/main" id="{AB6D99EB-DF28-4E3D-95B9-6D208B022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Freeform 73">
              <a:extLst>
                <a:ext uri="{FF2B5EF4-FFF2-40B4-BE49-F238E27FC236}">
                  <a16:creationId xmlns:a16="http://schemas.microsoft.com/office/drawing/2014/main" id="{E4A9FE09-5131-44D3-B771-F28C736BA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Freeform 74">
              <a:extLst>
                <a:ext uri="{FF2B5EF4-FFF2-40B4-BE49-F238E27FC236}">
                  <a16:creationId xmlns:a16="http://schemas.microsoft.com/office/drawing/2014/main" id="{648B1C5D-2F4F-475D-8DDD-420B5BA2E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Freeform 75">
              <a:extLst>
                <a:ext uri="{FF2B5EF4-FFF2-40B4-BE49-F238E27FC236}">
                  <a16:creationId xmlns:a16="http://schemas.microsoft.com/office/drawing/2014/main" id="{FE1DF560-6431-4840-BD4D-A7AECCF0B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76">
              <a:extLst>
                <a:ext uri="{FF2B5EF4-FFF2-40B4-BE49-F238E27FC236}">
                  <a16:creationId xmlns:a16="http://schemas.microsoft.com/office/drawing/2014/main" id="{E6832927-DD37-49FF-82A8-BD46FE9CD9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3" name="Freeform 77">
              <a:extLst>
                <a:ext uri="{FF2B5EF4-FFF2-40B4-BE49-F238E27FC236}">
                  <a16:creationId xmlns:a16="http://schemas.microsoft.com/office/drawing/2014/main" id="{B8B6FC3E-77BC-4B2A-A40A-389C25DFF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Freeform 78">
              <a:extLst>
                <a:ext uri="{FF2B5EF4-FFF2-40B4-BE49-F238E27FC236}">
                  <a16:creationId xmlns:a16="http://schemas.microsoft.com/office/drawing/2014/main" id="{1AFAB315-84CB-4F3E-9226-187014455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Freeform 79">
              <a:extLst>
                <a:ext uri="{FF2B5EF4-FFF2-40B4-BE49-F238E27FC236}">
                  <a16:creationId xmlns:a16="http://schemas.microsoft.com/office/drawing/2014/main" id="{4D89A868-1000-434D-8B3C-4EE4EE0B4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" name="Freeform 80">
              <a:extLst>
                <a:ext uri="{FF2B5EF4-FFF2-40B4-BE49-F238E27FC236}">
                  <a16:creationId xmlns:a16="http://schemas.microsoft.com/office/drawing/2014/main" id="{93D0D8D7-B3F5-4BF1-B68B-CE16FDE39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Freeform 81">
              <a:extLst>
                <a:ext uri="{FF2B5EF4-FFF2-40B4-BE49-F238E27FC236}">
                  <a16:creationId xmlns:a16="http://schemas.microsoft.com/office/drawing/2014/main" id="{816DEB5C-F37B-4EEF-8B0E-070670EBD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8" name="Freeform 82">
              <a:extLst>
                <a:ext uri="{FF2B5EF4-FFF2-40B4-BE49-F238E27FC236}">
                  <a16:creationId xmlns:a16="http://schemas.microsoft.com/office/drawing/2014/main" id="{3BDFA060-07DE-403D-AF6F-0DF990242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Freeform 83">
              <a:extLst>
                <a:ext uri="{FF2B5EF4-FFF2-40B4-BE49-F238E27FC236}">
                  <a16:creationId xmlns:a16="http://schemas.microsoft.com/office/drawing/2014/main" id="{25260CA3-266F-41D8-AF40-CD2D864E1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Oval 84">
              <a:extLst>
                <a:ext uri="{FF2B5EF4-FFF2-40B4-BE49-F238E27FC236}">
                  <a16:creationId xmlns:a16="http://schemas.microsoft.com/office/drawing/2014/main" id="{736D28C2-4E90-4DB0-BF96-D679CEBBB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Freeform 85">
              <a:extLst>
                <a:ext uri="{FF2B5EF4-FFF2-40B4-BE49-F238E27FC236}">
                  <a16:creationId xmlns:a16="http://schemas.microsoft.com/office/drawing/2014/main" id="{0D192F2E-39A6-4719-85F5-FFEB7D21C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Freeform 86">
              <a:extLst>
                <a:ext uri="{FF2B5EF4-FFF2-40B4-BE49-F238E27FC236}">
                  <a16:creationId xmlns:a16="http://schemas.microsoft.com/office/drawing/2014/main" id="{172B65D3-D447-49E3-BAA1-A7D692D31E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Freeform 87">
              <a:extLst>
                <a:ext uri="{FF2B5EF4-FFF2-40B4-BE49-F238E27FC236}">
                  <a16:creationId xmlns:a16="http://schemas.microsoft.com/office/drawing/2014/main" id="{FE97744E-ED48-44BD-8992-AB21C76FD2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Freeform 88">
              <a:extLst>
                <a:ext uri="{FF2B5EF4-FFF2-40B4-BE49-F238E27FC236}">
                  <a16:creationId xmlns:a16="http://schemas.microsoft.com/office/drawing/2014/main" id="{432342E2-4E23-4148-B511-8C6B85EB54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89">
              <a:extLst>
                <a:ext uri="{FF2B5EF4-FFF2-40B4-BE49-F238E27FC236}">
                  <a16:creationId xmlns:a16="http://schemas.microsoft.com/office/drawing/2014/main" id="{06B26E88-4852-4BF9-A3E0-9F8E39B50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6" name="Freeform 90">
              <a:extLst>
                <a:ext uri="{FF2B5EF4-FFF2-40B4-BE49-F238E27FC236}">
                  <a16:creationId xmlns:a16="http://schemas.microsoft.com/office/drawing/2014/main" id="{7894F12C-5AF6-4A07-BD09-43CE4588A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Freeform 91">
              <a:extLst>
                <a:ext uri="{FF2B5EF4-FFF2-40B4-BE49-F238E27FC236}">
                  <a16:creationId xmlns:a16="http://schemas.microsoft.com/office/drawing/2014/main" id="{C93D1137-9343-4044-AFC2-1646EE6427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Freeform 92">
              <a:extLst>
                <a:ext uri="{FF2B5EF4-FFF2-40B4-BE49-F238E27FC236}">
                  <a16:creationId xmlns:a16="http://schemas.microsoft.com/office/drawing/2014/main" id="{059EC11E-DB6E-4BCB-B271-D7E710738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3" name="Freeform 93">
              <a:extLst>
                <a:ext uri="{FF2B5EF4-FFF2-40B4-BE49-F238E27FC236}">
                  <a16:creationId xmlns:a16="http://schemas.microsoft.com/office/drawing/2014/main" id="{FADF8A30-B649-4FA1-942E-3AF90AEB97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Freeform 94">
              <a:extLst>
                <a:ext uri="{FF2B5EF4-FFF2-40B4-BE49-F238E27FC236}">
                  <a16:creationId xmlns:a16="http://schemas.microsoft.com/office/drawing/2014/main" id="{A4B0519D-8BDA-43DD-B8B6-270EDCA569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Rectangle 95">
              <a:extLst>
                <a:ext uri="{FF2B5EF4-FFF2-40B4-BE49-F238E27FC236}">
                  <a16:creationId xmlns:a16="http://schemas.microsoft.com/office/drawing/2014/main" id="{8B8CD8DE-27D3-4A92-B17D-FCE445F6E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Freeform 96">
              <a:extLst>
                <a:ext uri="{FF2B5EF4-FFF2-40B4-BE49-F238E27FC236}">
                  <a16:creationId xmlns:a16="http://schemas.microsoft.com/office/drawing/2014/main" id="{45401D11-2518-43B1-8BFD-C73E37DC3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Freeform 97">
              <a:extLst>
                <a:ext uri="{FF2B5EF4-FFF2-40B4-BE49-F238E27FC236}">
                  <a16:creationId xmlns:a16="http://schemas.microsoft.com/office/drawing/2014/main" id="{8BCFC752-53EB-4BF3-BF9E-2E799C9C32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Freeform 98">
              <a:extLst>
                <a:ext uri="{FF2B5EF4-FFF2-40B4-BE49-F238E27FC236}">
                  <a16:creationId xmlns:a16="http://schemas.microsoft.com/office/drawing/2014/main" id="{1CF48632-42C2-400E-9B97-53309D9F9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4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66645" y="2588794"/>
            <a:ext cx="23209459" cy="4159201"/>
            <a:chOff x="1175570" y="2468560"/>
            <a:chExt cx="23210635" cy="6420529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4"/>
              <a:ext cx="23210634" cy="60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619667" y="6881374"/>
            <a:ext cx="23057440" cy="6836214"/>
            <a:chOff x="1270511" y="6032440"/>
            <a:chExt cx="22584336" cy="5075241"/>
          </a:xfrm>
        </p:grpSpPr>
        <p:sp>
          <p:nvSpPr>
            <p:cNvPr id="22" name="Rounded Rectangle 21"/>
            <p:cNvSpPr/>
            <p:nvPr/>
          </p:nvSpPr>
          <p:spPr>
            <a:xfrm>
              <a:off x="1270511" y="6072662"/>
              <a:ext cx="22584336" cy="50350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741063" cy="680422"/>
              <a:chOff x="1224541" y="6471007"/>
              <a:chExt cx="3741063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3090902" y="5240280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985090" y="8480180"/>
                <a:ext cx="5274312" cy="101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090" y="8480180"/>
                <a:ext cx="5274312" cy="1012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0C79613B-A64A-4606-809C-8155E04B591C}"/>
              </a:ext>
            </a:extLst>
          </p:cNvPr>
          <p:cNvSpPr txBox="1"/>
          <p:nvPr/>
        </p:nvSpPr>
        <p:spPr>
          <a:xfrm>
            <a:off x="2040840" y="151051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4647214" y="2909972"/>
                <a:ext cx="22858128" cy="1578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214" y="2909972"/>
                <a:ext cx="22858128" cy="1578702"/>
              </a:xfrm>
              <a:prstGeom prst="rect">
                <a:avLst/>
              </a:prstGeom>
              <a:blipFill>
                <a:blip r:embed="rId3"/>
                <a:stretch>
                  <a:fillRect l="-1067" t="-8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109978" y="3855488"/>
                <a:ext cx="1586323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tọa độ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𝑨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78" y="3855488"/>
                <a:ext cx="15863231" cy="759375"/>
              </a:xfrm>
              <a:prstGeom prst="rect">
                <a:avLst/>
              </a:prstGeom>
              <a:blipFill>
                <a:blip r:embed="rId4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123365" y="4858244"/>
                <a:ext cx="12419044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chu vi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5" y="4858244"/>
                <a:ext cx="12419044" cy="768031"/>
              </a:xfrm>
              <a:prstGeom prst="rect">
                <a:avLst/>
              </a:prstGeom>
              <a:blipFill>
                <a:blip r:embed="rId5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190235" y="7647025"/>
                <a:ext cx="12419044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a) 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</m:oMath>
                </a14:m>
                <a:r>
                  <a:rPr lang="en-US" sz="4400" b="1" baseline="-25000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khi đó:</a:t>
                </a:r>
                <a:endParaRPr lang="en-US" sz="4000" b="1" dirty="0"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35" y="7647025"/>
                <a:ext cx="12419044" cy="782971"/>
              </a:xfrm>
              <a:prstGeom prst="rect">
                <a:avLst/>
              </a:prstGeom>
              <a:blipFill>
                <a:blip r:embed="rId6"/>
                <a:stretch>
                  <a:fillRect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7903653" y="12121262"/>
                <a:ext cx="4135051" cy="1176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b="1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3653" y="12121262"/>
                <a:ext cx="4135051" cy="1176604"/>
              </a:xfrm>
              <a:prstGeom prst="rect">
                <a:avLst/>
              </a:prstGeom>
              <a:blipFill>
                <a:blip r:embed="rId7"/>
                <a:stretch>
                  <a:fillRect r="-1917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1000253" y="10909701"/>
                <a:ext cx="3194080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𝑩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53" y="10909701"/>
                <a:ext cx="3194080" cy="9194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/>
              <p:nvPr/>
            </p:nvSpPr>
            <p:spPr>
              <a:xfrm>
                <a:off x="99111" y="5883395"/>
                <a:ext cx="22120435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Chứng tỏ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ừ đó tính diện tích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1" y="5883395"/>
                <a:ext cx="22120435" cy="759375"/>
              </a:xfrm>
              <a:prstGeom prst="rect">
                <a:avLst/>
              </a:prstGeom>
              <a:blipFill>
                <a:blip r:embed="rId9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5337903" y="8438852"/>
                <a:ext cx="7303542" cy="113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𝑨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903" y="8438852"/>
                <a:ext cx="7303542" cy="11340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/>
              <p:nvPr/>
            </p:nvSpPr>
            <p:spPr>
              <a:xfrm>
                <a:off x="867268" y="9625695"/>
                <a:ext cx="12155916" cy="113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68" y="9625695"/>
                <a:ext cx="12155916" cy="11340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2796298" y="10858505"/>
                <a:ext cx="12155916" cy="10760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298" y="10858505"/>
                <a:ext cx="12155916" cy="10760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12793428" y="7204765"/>
                <a:ext cx="12155916" cy="2641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𝑩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3428" y="7204765"/>
                <a:ext cx="12155916" cy="26414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95220A9-AE54-4E88-B822-05ADC1C7D202}"/>
                  </a:ext>
                </a:extLst>
              </p:cNvPr>
              <p:cNvSpPr txBox="1"/>
              <p:nvPr/>
            </p:nvSpPr>
            <p:spPr>
              <a:xfrm>
                <a:off x="12229672" y="12022987"/>
                <a:ext cx="12155916" cy="1551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𝑩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đ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dt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b="1" dirty="0"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95220A9-AE54-4E88-B822-05ADC1C7D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672" y="12022987"/>
                <a:ext cx="12155916" cy="155132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12409835" y="9628427"/>
                <a:ext cx="12155916" cy="101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9835" y="9628427"/>
                <a:ext cx="12155916" cy="10121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3D78B-4D56-4840-BF64-CB31DBA1D095}"/>
                  </a:ext>
                </a:extLst>
              </p:cNvPr>
              <p:cNvSpPr txBox="1"/>
              <p:nvPr/>
            </p:nvSpPr>
            <p:spPr>
              <a:xfrm>
                <a:off x="13694031" y="10802769"/>
                <a:ext cx="12155916" cy="1931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3D78B-4D56-4840-BF64-CB31DBA1D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031" y="10802769"/>
                <a:ext cx="12155916" cy="193193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08F4DB7-5255-454C-89E3-A26E7285A40A}"/>
              </a:ext>
            </a:extLst>
          </p:cNvPr>
          <p:cNvCxnSpPr/>
          <p:nvPr/>
        </p:nvCxnSpPr>
        <p:spPr>
          <a:xfrm>
            <a:off x="13295691" y="7220043"/>
            <a:ext cx="0" cy="6263405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95CEF7A-818B-4F96-878E-3CC5503272BF}"/>
                  </a:ext>
                </a:extLst>
              </p:cNvPr>
              <p:cNvSpPr txBox="1"/>
              <p:nvPr/>
            </p:nvSpPr>
            <p:spPr>
              <a:xfrm>
                <a:off x="2597293" y="11994239"/>
                <a:ext cx="5081774" cy="2055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95CEF7A-818B-4F96-878E-3CC550327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93" y="11994239"/>
                <a:ext cx="5081774" cy="205530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86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1" grpId="0"/>
      <p:bldP spid="43" grpId="0"/>
      <p:bldP spid="45" grpId="0"/>
      <p:bldP spid="46" grpId="0"/>
      <p:bldP spid="50" grpId="0"/>
      <p:bldP spid="51" grpId="0"/>
      <p:bldP spid="44" grpId="0"/>
      <p:bldP spid="47" grpId="0"/>
      <p:bldP spid="52" grpId="0"/>
      <p:bldP spid="54" grpId="0"/>
      <p:bldP spid="55" grpId="0"/>
      <p:bldP spid="56" grpId="0"/>
      <p:bldP spid="57" grpId="0"/>
      <p:bldP spid="59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485625"/>
            <a:ext cx="23209459" cy="3436340"/>
            <a:chOff x="1175570" y="2468560"/>
            <a:chExt cx="23210635" cy="5304653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9006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508425" y="6449152"/>
            <a:ext cx="23057440" cy="7034377"/>
            <a:chOff x="1254301" y="6032440"/>
            <a:chExt cx="22584336" cy="5259103"/>
          </a:xfrm>
        </p:grpSpPr>
        <p:sp>
          <p:nvSpPr>
            <p:cNvPr id="22" name="Rounded Rectangle 21"/>
            <p:cNvSpPr/>
            <p:nvPr/>
          </p:nvSpPr>
          <p:spPr>
            <a:xfrm>
              <a:off x="1254301" y="6283598"/>
              <a:ext cx="22584336" cy="50079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726022" y="3369049"/>
                <a:ext cx="22858128" cy="841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22" y="3369049"/>
                <a:ext cx="22858128" cy="841897"/>
              </a:xfrm>
              <a:prstGeom prst="rect">
                <a:avLst/>
              </a:prstGeom>
              <a:blipFill>
                <a:blip r:embed="rId2"/>
                <a:stretch>
                  <a:fillRect l="-1067" t="-79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142489" y="4837578"/>
                <a:ext cx="15863231" cy="861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89" y="4837578"/>
                <a:ext cx="15863231" cy="861133"/>
              </a:xfrm>
              <a:prstGeom prst="rect">
                <a:avLst/>
              </a:prstGeom>
              <a:blipFill>
                <a:blip r:embed="rId4"/>
                <a:stretch>
                  <a:fillRect t="-780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7088516" y="4844502"/>
                <a:ext cx="8208912" cy="847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516" y="4844502"/>
                <a:ext cx="8208912" cy="847283"/>
              </a:xfrm>
              <a:prstGeom prst="rect">
                <a:avLst/>
              </a:prstGeom>
              <a:blipFill>
                <a:blip r:embed="rId5"/>
                <a:stretch>
                  <a:fillRect t="-7914" b="-3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40022" y="7755309"/>
                <a:ext cx="14096988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D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2" y="7755309"/>
                <a:ext cx="14096988" cy="939616"/>
              </a:xfrm>
              <a:prstGeom prst="rect">
                <a:avLst/>
              </a:prstGeom>
              <a:blipFill>
                <a:blip r:embed="rId6"/>
                <a:stretch>
                  <a:fillRect t="-1948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/>
              <p:nvPr/>
            </p:nvSpPr>
            <p:spPr>
              <a:xfrm>
                <a:off x="14569170" y="4770562"/>
                <a:ext cx="9014980" cy="939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9170" y="4770562"/>
                <a:ext cx="9014980" cy="939231"/>
              </a:xfrm>
              <a:prstGeom prst="rect">
                <a:avLst/>
              </a:prstGeom>
              <a:blipFill>
                <a:blip r:embed="rId7"/>
                <a:stretch>
                  <a:fillRect t="-2597" r="-1487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0" y="8858596"/>
                <a:ext cx="19366922" cy="1479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858596"/>
                <a:ext cx="19366922" cy="14791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-1006" y="10123563"/>
                <a:ext cx="21848787" cy="2658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06" y="10123563"/>
                <a:ext cx="21848787" cy="2658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5E9BFF-6C3A-4AF9-833F-5530BB299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0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01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959C2C53-0BE2-4C24-974C-F149230D1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7700"/>
            <a:ext cx="2438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4DCEB35-6658-438C-B8B7-7CE1631949C1}"/>
                  </a:ext>
                </a:extLst>
              </p:cNvPr>
              <p:cNvSpPr txBox="1"/>
              <p:nvPr/>
            </p:nvSpPr>
            <p:spPr>
              <a:xfrm>
                <a:off x="763730" y="12254001"/>
                <a:ext cx="8208912" cy="10851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4DCEB35-6658-438C-B8B7-7CE16319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30" y="12254001"/>
                <a:ext cx="8208912" cy="10851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9B743B9-6E74-46DB-A29E-DA815BA4AAE8}"/>
              </a:ext>
            </a:extLst>
          </p:cNvPr>
          <p:cNvSpPr txBox="1"/>
          <p:nvPr/>
        </p:nvSpPr>
        <p:spPr>
          <a:xfrm>
            <a:off x="1895650" y="154297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0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43" grpId="0"/>
      <p:bldP spid="45" grpId="0"/>
      <p:bldP spid="46" grpId="0"/>
      <p:bldP spid="44" grpId="0"/>
      <p:bldP spid="55" grpId="0"/>
      <p:bldP spid="57" grpId="0"/>
      <p:bldP spid="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790395"/>
            <a:ext cx="23209459" cy="3035430"/>
            <a:chOff x="1175570" y="2468560"/>
            <a:chExt cx="23210635" cy="468577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28173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566645" y="6487566"/>
            <a:ext cx="23059175" cy="6923956"/>
            <a:chOff x="1270511" y="6032440"/>
            <a:chExt cx="22586035" cy="5478537"/>
          </a:xfrm>
        </p:grpSpPr>
        <p:sp>
          <p:nvSpPr>
            <p:cNvPr id="22" name="Rounded Rectangle 21"/>
            <p:cNvSpPr/>
            <p:nvPr/>
          </p:nvSpPr>
          <p:spPr>
            <a:xfrm>
              <a:off x="1272210" y="6452621"/>
              <a:ext cx="22584336" cy="505835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3955913" y="3785500"/>
                <a:ext cx="22858128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913" y="3785500"/>
                <a:ext cx="22858128" cy="1586460"/>
              </a:xfrm>
              <a:prstGeom prst="rect">
                <a:avLst/>
              </a:prstGeom>
              <a:blipFill>
                <a:blip r:embed="rId2"/>
                <a:stretch>
                  <a:fillRect l="-1093" t="-923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304201" y="7964238"/>
                <a:ext cx="12419044" cy="1846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01" y="7964238"/>
                <a:ext cx="12419044" cy="1846468"/>
              </a:xfrm>
              <a:prstGeom prst="rect">
                <a:avLst/>
              </a:prstGeom>
              <a:blipFill>
                <a:blip r:embed="rId3"/>
                <a:stretch>
                  <a:fillRect t="-7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9600506" y="8877843"/>
                <a:ext cx="7722356" cy="1019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06" y="8877843"/>
                <a:ext cx="7722356" cy="1019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/>
              <p:nvPr/>
            </p:nvSpPr>
            <p:spPr>
              <a:xfrm>
                <a:off x="304201" y="9951161"/>
                <a:ext cx="12155916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</m:rad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; 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01" y="9951161"/>
                <a:ext cx="12155916" cy="830612"/>
              </a:xfrm>
              <a:prstGeom prst="rect">
                <a:avLst/>
              </a:prstGeom>
              <a:blipFill>
                <a:blip r:embed="rId5"/>
                <a:stretch>
                  <a:fillRect b="-29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9600506" y="9971948"/>
                <a:ext cx="8126370" cy="1019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06" y="9971948"/>
                <a:ext cx="8126370" cy="10193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326227" y="11090686"/>
                <a:ext cx="12155916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7" y="11090686"/>
                <a:ext cx="12155916" cy="836319"/>
              </a:xfrm>
              <a:prstGeom prst="rect">
                <a:avLst/>
              </a:prstGeom>
              <a:blipFill>
                <a:blip r:embed="rId7"/>
                <a:stretch>
                  <a:fillRect t="-7971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326227" y="12254778"/>
                <a:ext cx="7259372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105150" algn="ct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7" y="12254778"/>
                <a:ext cx="7259372" cy="9194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481B800F-EB55-4028-896E-D73A791E2E67}"/>
              </a:ext>
            </a:extLst>
          </p:cNvPr>
          <p:cNvSpPr txBox="1"/>
          <p:nvPr/>
        </p:nvSpPr>
        <p:spPr>
          <a:xfrm>
            <a:off x="1823642" y="151051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95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46" grpId="0"/>
      <p:bldP spid="47" grpId="0"/>
      <p:bldP spid="52" grpId="0"/>
      <p:bldP spid="54" grpId="0"/>
      <p:bldP spid="55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>
            <a:extLst>
              <a:ext uri="{FF2B5EF4-FFF2-40B4-BE49-F238E27FC236}">
                <a16:creationId xmlns:a16="http://schemas.microsoft.com/office/drawing/2014/main" id="{5E866369-DBC6-4395-86BB-67FB0E034C1D}"/>
              </a:ext>
            </a:extLst>
          </p:cNvPr>
          <p:cNvSpPr/>
          <p:nvPr/>
        </p:nvSpPr>
        <p:spPr>
          <a:xfrm>
            <a:off x="1280729" y="7584789"/>
            <a:ext cx="21737180" cy="5682717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32880" y="1563300"/>
            <a:ext cx="18669856" cy="817880"/>
            <a:chOff x="699603" y="1892299"/>
            <a:chExt cx="18671072" cy="817784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1002262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ỨC TỌA ĐỘ CỦA TÍCH VÔ H</a:t>
              </a:r>
              <a:r>
                <a:rPr lang="vi-VN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103562" y="2658112"/>
            <a:ext cx="21897886" cy="4510292"/>
            <a:chOff x="1076414" y="3149282"/>
            <a:chExt cx="21897886" cy="4061421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49282"/>
              <a:ext cx="4448211" cy="788499"/>
              <a:chOff x="166396" y="8755081"/>
              <a:chExt cx="4448211" cy="788499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1062" y="8850715"/>
                <a:ext cx="3020379" cy="69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oán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1" name="Group 100"/>
          <p:cNvGrpSpPr/>
          <p:nvPr/>
        </p:nvGrpSpPr>
        <p:grpSpPr>
          <a:xfrm>
            <a:off x="1280729" y="7430300"/>
            <a:ext cx="6172575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 giải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/>
              <p:nvPr/>
            </p:nvSpPr>
            <p:spPr>
              <a:xfrm>
                <a:off x="1450524" y="3404632"/>
                <a:ext cx="21452030" cy="888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24" y="3404632"/>
                <a:ext cx="21452030" cy="888577"/>
              </a:xfrm>
              <a:prstGeom prst="rect">
                <a:avLst/>
              </a:prstGeom>
              <a:blipFill>
                <a:blip r:embed="rId2"/>
                <a:stretch>
                  <a:fillRect l="-313" t="-2069" b="-3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/>
              <p:nvPr/>
            </p:nvSpPr>
            <p:spPr>
              <a:xfrm>
                <a:off x="2486399" y="4343601"/>
                <a:ext cx="5430782" cy="81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𝐢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399" y="4343601"/>
                <a:ext cx="5430782" cy="814967"/>
              </a:xfrm>
              <a:prstGeom prst="rect">
                <a:avLst/>
              </a:prstGeom>
              <a:blipFill>
                <a:blip r:embed="rId3"/>
                <a:stretch>
                  <a:fillRect t="-11278" r="-3591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/>
              <p:nvPr/>
            </p:nvSpPr>
            <p:spPr>
              <a:xfrm>
                <a:off x="3118738" y="5173131"/>
                <a:ext cx="12694501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ễ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ec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ơ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𝐢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𝐣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8" y="5173131"/>
                <a:ext cx="12694501" cy="870110"/>
              </a:xfrm>
              <a:prstGeom prst="rect">
                <a:avLst/>
              </a:prstGeom>
              <a:blipFill>
                <a:blip r:embed="rId4"/>
                <a:stretch>
                  <a:fillRect l="-1969" t="-4225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/>
              <p:nvPr/>
            </p:nvSpPr>
            <p:spPr>
              <a:xfrm>
                <a:off x="3134602" y="6113966"/>
                <a:ext cx="7474610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ính tích vô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02" y="6113966"/>
                <a:ext cx="7474610" cy="870110"/>
              </a:xfrm>
              <a:prstGeom prst="rect">
                <a:avLst/>
              </a:prstGeom>
              <a:blipFill>
                <a:blip r:embed="rId5"/>
                <a:stretch>
                  <a:fillRect l="-3263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/>
              <p:nvPr/>
            </p:nvSpPr>
            <p:spPr bwMode="auto">
              <a:xfrm>
                <a:off x="5856089" y="8033122"/>
                <a:ext cx="12191997" cy="9551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</m:acc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</m:acc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89" y="8033122"/>
                <a:ext cx="12191997" cy="955149"/>
              </a:xfrm>
              <a:prstGeom prst="rect">
                <a:avLst/>
              </a:prstGeom>
              <a:blipFill>
                <a:blip r:embed="rId6"/>
                <a:stretch>
                  <a:fillRect l="-2050" t="-12821" b="-11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/>
              <p:nvPr/>
            </p:nvSpPr>
            <p:spPr>
              <a:xfrm>
                <a:off x="5856088" y="9103548"/>
                <a:ext cx="12191999" cy="87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4400" b="1" i="1" smtClean="0">
                          <a:latin typeface="Cambria Math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;      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8" y="9103548"/>
                <a:ext cx="12191999" cy="87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/>
              <p:nvPr/>
            </p:nvSpPr>
            <p:spPr>
              <a:xfrm>
                <a:off x="5856089" y="10159660"/>
                <a:ext cx="12192000" cy="87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nl-NL" sz="44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nl-NL" sz="4400" b="1" i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10159660"/>
                <a:ext cx="12192000" cy="870110"/>
              </a:xfrm>
              <a:prstGeom prst="rect">
                <a:avLst/>
              </a:prstGeom>
              <a:blipFill>
                <a:blip r:embed="rId8"/>
                <a:stretch>
                  <a:fillRect l="-2050" t="-4225" b="-323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/>
              <p:nvPr/>
            </p:nvSpPr>
            <p:spPr>
              <a:xfrm>
                <a:off x="8016330" y="11215772"/>
                <a:ext cx="10031759" cy="8232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330" y="11215772"/>
                <a:ext cx="10031759" cy="8232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/>
              <p:nvPr/>
            </p:nvSpPr>
            <p:spPr>
              <a:xfrm>
                <a:off x="8016330" y="12154287"/>
                <a:ext cx="10031759" cy="807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330" y="12154287"/>
                <a:ext cx="10031759" cy="807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5" grpId="0"/>
      <p:bldP spid="66" grpId="0"/>
      <p:bldP spid="69" grpId="0"/>
      <p:bldP spid="70" grpId="0"/>
      <p:bldP spid="71" grpId="0" animBg="1"/>
      <p:bldP spid="33" grpId="0" animBg="1"/>
      <p:bldP spid="36" grpId="0" animBg="1"/>
      <p:bldP spid="8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790395"/>
            <a:ext cx="23209459" cy="3400755"/>
            <a:chOff x="1175570" y="2468560"/>
            <a:chExt cx="23210635" cy="524972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84568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643618" y="6501985"/>
            <a:ext cx="23059175" cy="6981545"/>
            <a:chOff x="1270511" y="6032440"/>
            <a:chExt cx="22586035" cy="5464726"/>
          </a:xfrm>
        </p:grpSpPr>
        <p:sp>
          <p:nvSpPr>
            <p:cNvPr id="22" name="Rounded Rectangle 21"/>
            <p:cNvSpPr/>
            <p:nvPr/>
          </p:nvSpPr>
          <p:spPr>
            <a:xfrm>
              <a:off x="1272210" y="6452621"/>
              <a:ext cx="22584336" cy="50445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276670" y="8340609"/>
                <a:ext cx="16545901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xứng vớ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gốc toạ độ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0" y="8340609"/>
                <a:ext cx="16545901" cy="768031"/>
              </a:xfrm>
              <a:prstGeom prst="rect">
                <a:avLst/>
              </a:prstGeom>
              <a:blipFill>
                <a:blip r:embed="rId2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586813" y="3867621"/>
                <a:ext cx="23035045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gố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ung độ bằng 2 sao 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3" y="3867621"/>
                <a:ext cx="23035045" cy="1483868"/>
              </a:xfrm>
              <a:prstGeom prst="rect">
                <a:avLst/>
              </a:prstGeom>
              <a:blipFill>
                <a:blip r:embed="rId3"/>
                <a:stretch>
                  <a:fillRect t="-9426" r="-92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3983882" y="7579988"/>
                <a:ext cx="416270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7579988"/>
                <a:ext cx="4162702" cy="768031"/>
              </a:xfrm>
              <a:prstGeom prst="rect">
                <a:avLst/>
              </a:prstGeom>
              <a:blipFill>
                <a:blip r:embed="rId4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309592" y="9316334"/>
                <a:ext cx="14042670" cy="1708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92" y="9316334"/>
                <a:ext cx="14042670" cy="1708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167458" y="11122998"/>
                <a:ext cx="19498229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8" y="11122998"/>
                <a:ext cx="19498229" cy="836319"/>
              </a:xfrm>
              <a:prstGeom prst="rect">
                <a:avLst/>
              </a:prstGeom>
              <a:blipFill>
                <a:blip r:embed="rId6"/>
                <a:stretch>
                  <a:fillRect t="-875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F1AB8D-2DEC-4906-97DB-6149E4D90A2C}"/>
                  </a:ext>
                </a:extLst>
              </p:cNvPr>
              <p:cNvSpPr txBox="1"/>
              <p:nvPr/>
            </p:nvSpPr>
            <p:spPr>
              <a:xfrm>
                <a:off x="916499" y="12024375"/>
                <a:ext cx="13233532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±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F1AB8D-2DEC-4906-97DB-6149E4D90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99" y="12024375"/>
                <a:ext cx="13233532" cy="9194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1A33B2A-4911-4430-93D9-FAEED20C0C7A}"/>
                  </a:ext>
                </a:extLst>
              </p:cNvPr>
              <p:cNvSpPr txBox="1"/>
              <p:nvPr/>
            </p:nvSpPr>
            <p:spPr>
              <a:xfrm>
                <a:off x="13488938" y="11990470"/>
                <a:ext cx="8568952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1A33B2A-4911-4430-93D9-FAEED20C0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38" y="11990470"/>
                <a:ext cx="8568952" cy="759375"/>
              </a:xfrm>
              <a:prstGeom prst="rect">
                <a:avLst/>
              </a:prstGeom>
              <a:blipFill>
                <a:blip r:embed="rId8"/>
                <a:stretch>
                  <a:fillRect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8838B229-7559-4ABC-8155-2058F31CCA8B}"/>
              </a:ext>
            </a:extLst>
          </p:cNvPr>
          <p:cNvSpPr txBox="1"/>
          <p:nvPr/>
        </p:nvSpPr>
        <p:spPr>
          <a:xfrm>
            <a:off x="1823642" y="154297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03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2" grpId="0"/>
      <p:bldP spid="41" grpId="0"/>
      <p:bldP spid="46" grpId="0"/>
      <p:bldP spid="50" grpId="0"/>
      <p:bldP spid="51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539382" y="2189119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2038"/>
                <a:chOff x="2028795" y="4418277"/>
                <a:chExt cx="3503060" cy="862038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 err="1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-106023" y="5872978"/>
            <a:ext cx="24193495" cy="1290602"/>
            <a:chOff x="206476" y="1347113"/>
            <a:chExt cx="115936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5239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59461" y="7619552"/>
            <a:ext cx="23328306" cy="5399033"/>
            <a:chOff x="48567" y="4381500"/>
            <a:chExt cx="23331006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025612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2256641" y="3477409"/>
                <a:ext cx="23081785" cy="836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641" y="3477409"/>
                <a:ext cx="23081785" cy="836319"/>
              </a:xfrm>
              <a:prstGeom prst="rect">
                <a:avLst/>
              </a:prstGeom>
              <a:blipFill>
                <a:blip r:embed="rId4"/>
                <a:stretch>
                  <a:fillRect l="-1056" t="-7971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8261608" y="608252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238573" y="8845413"/>
                <a:ext cx="21566494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73" y="8845413"/>
                <a:ext cx="21566494" cy="836319"/>
              </a:xfrm>
              <a:prstGeom prst="rect">
                <a:avLst/>
              </a:prstGeom>
              <a:blipFill>
                <a:blip r:embed="rId5"/>
                <a:stretch>
                  <a:fillRect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135720" y="6086313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720" y="6086313"/>
                <a:ext cx="3784262" cy="769441"/>
              </a:xfrm>
              <a:prstGeom prst="rect">
                <a:avLst/>
              </a:prstGeom>
              <a:blipFill>
                <a:blip r:embed="rId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140451" y="6018752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451" y="6018752"/>
                <a:ext cx="3784262" cy="769441"/>
              </a:xfrm>
              <a:prstGeom prst="rect">
                <a:avLst/>
              </a:prstGeom>
              <a:blipFill>
                <a:blip r:embed="rId7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304185" y="6086313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4185" y="6086313"/>
                <a:ext cx="3784262" cy="769441"/>
              </a:xfrm>
              <a:prstGeom prst="rect">
                <a:avLst/>
              </a:prstGeom>
              <a:blipFill>
                <a:blip r:embed="rId8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561879" y="6018752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1879" y="6018752"/>
                <a:ext cx="3784262" cy="769441"/>
              </a:xfrm>
              <a:prstGeom prst="rect">
                <a:avLst/>
              </a:prstGeom>
              <a:blipFill>
                <a:blip r:embed="rId9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0E96B58-51FA-47DC-B119-88E6CA1FC1F2}"/>
                  </a:ext>
                </a:extLst>
              </p:cNvPr>
              <p:cNvSpPr txBox="1"/>
              <p:nvPr/>
            </p:nvSpPr>
            <p:spPr>
              <a:xfrm>
                <a:off x="4238573" y="10407890"/>
                <a:ext cx="21566494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0E96B58-51FA-47DC-B119-88E6CA1FC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73" y="10407890"/>
                <a:ext cx="21566494" cy="830612"/>
              </a:xfrm>
              <a:prstGeom prst="rect">
                <a:avLst/>
              </a:prstGeom>
              <a:blipFill>
                <a:blip r:embed="rId10"/>
                <a:stretch>
                  <a:fillRect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47">
            <a:extLst>
              <a:ext uri="{FF2B5EF4-FFF2-40B4-BE49-F238E27FC236}">
                <a16:creationId xmlns:a16="http://schemas.microsoft.com/office/drawing/2014/main" id="{CCEC1FA1-3360-4577-873E-C6C0EAF860EA}"/>
              </a:ext>
            </a:extLst>
          </p:cNvPr>
          <p:cNvGrpSpPr/>
          <p:nvPr/>
        </p:nvGrpSpPr>
        <p:grpSpPr>
          <a:xfrm>
            <a:off x="7145610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5" name="Freeform 71">
              <a:extLst>
                <a:ext uri="{FF2B5EF4-FFF2-40B4-BE49-F238E27FC236}">
                  <a16:creationId xmlns:a16="http://schemas.microsoft.com/office/drawing/2014/main" id="{EC1DFE7E-4329-4140-A04A-B5F43A17B9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DCAFA322-E6F0-47FE-82F3-FBC7B534938B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151E867F-2FE0-4229-B390-16BC6BECA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AA294062-04C8-4B75-81E6-7B057CC1B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BECC8CFA-94DC-4BD7-B2A2-292089230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8FC6872A-E5B7-42DB-8527-106482E69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B1B812C9-A161-4128-9038-E1A0E8CD4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F0F3545E-FA03-455B-9E06-CF7F9BB96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87ED7CBD-714A-4E2C-9421-CA42E3B1C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B6D30077-498A-4204-9DD9-FAB1F58ED3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E35983FA-3900-431F-A180-8C7A4558D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0C8F0450-D60F-47E6-B918-84BDCBE43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5BED0F08-3A01-4CF0-BA80-CD41F7C72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7A7EB3DC-F9AB-4611-B925-488EE6238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262A9D37-BB35-47FB-8ED7-14AF3E3E49C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2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4578" y="2106266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41631"/>
                <a:ext cx="3503060" cy="846800"/>
                <a:chOff x="2028795" y="4403581"/>
                <a:chExt cx="3503060" cy="846800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828536" y="440358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 err="1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353745" y="5594903"/>
            <a:ext cx="20301543" cy="3596770"/>
            <a:chOff x="241306" y="1268432"/>
            <a:chExt cx="9728637" cy="1798594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6838072" y="1323423"/>
              <a:ext cx="3126620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6547527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3411025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63073" y="2304284"/>
              <a:ext cx="337980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272528" y="243935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6843323" y="2304284"/>
              <a:ext cx="312662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6552778" y="243935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84394" y="9453035"/>
            <a:ext cx="24077005" cy="4264553"/>
            <a:chOff x="48567" y="4381500"/>
            <a:chExt cx="24079792" cy="4265046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36489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69461" y="3323978"/>
                <a:ext cx="23081785" cy="1492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ong các khẳng định sau, khẳng định nào sai?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61" y="3323978"/>
                <a:ext cx="23081785" cy="1492524"/>
              </a:xfrm>
              <a:prstGeom prst="rect">
                <a:avLst/>
              </a:prstGeom>
              <a:blipFill>
                <a:blip r:embed="rId4"/>
                <a:stretch>
                  <a:fillRect l="-1083" t="-9388" r="-1479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981014" y="5787194"/>
                <a:ext cx="552418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𝜟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.</a:t>
                </a:r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014" y="5787194"/>
                <a:ext cx="5524188" cy="769441"/>
              </a:xfrm>
              <a:prstGeom prst="rect">
                <a:avLst/>
              </a:prstGeom>
              <a:blipFill>
                <a:blip r:embed="rId5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07941" y="7884801"/>
                <a:ext cx="413043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41" y="7884801"/>
                <a:ext cx="4130432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4199155" y="8029037"/>
                <a:ext cx="6513616" cy="799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 v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r>
                      <a:rPr lang="en-US" sz="44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55" y="8029037"/>
                <a:ext cx="6513616" cy="799963"/>
              </a:xfrm>
              <a:prstGeom prst="rect">
                <a:avLst/>
              </a:prstGeom>
              <a:blipFill>
                <a:blip r:embed="rId7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3586514" y="5885274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504599" y="10532383"/>
                <a:ext cx="3676344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599" y="10532383"/>
                <a:ext cx="3676344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14952573" y="5622491"/>
                <a:ext cx="4988322" cy="136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𝑪𝑩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2573" y="5622491"/>
                <a:ext cx="4988322" cy="13619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219746" y="11237902"/>
                <a:ext cx="13849310" cy="1859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B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46" y="11237902"/>
                <a:ext cx="13849310" cy="18593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4EFA0E15-0AEC-4CE5-85DD-2F307821B956}"/>
              </a:ext>
            </a:extLst>
          </p:cNvPr>
          <p:cNvGrpSpPr/>
          <p:nvPr/>
        </p:nvGrpSpPr>
        <p:grpSpPr>
          <a:xfrm>
            <a:off x="7150188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C1449133-A906-4FE3-AA03-EF61645122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9356A4D4-0266-49FA-946A-783181E68382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FB64A2BF-3ED2-4EB5-812B-6E3D103965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E91C1A5C-17F8-4ED1-B3FD-1C3810DF2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78EF409E-8EC6-4D05-A45B-6197C16FA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7D47754D-4331-4E4C-A738-93176C9F7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8EF6B1BA-3EF0-448B-9B83-50E3D87E7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88EFA2D2-B19C-4DFA-A856-BD3443E87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E27CAC4C-F820-4830-9974-7DA3E5174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177EEEA0-E346-486B-90FD-B0B85978B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79ED8FC6-3E4C-4B6B-8615-7F43783CD4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C1D61615-9DF3-4FD5-B3D9-83C1D857A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D619C2FA-EC11-4C2C-919A-9D96F140A3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C72CE07B-50C0-44D9-97D5-E12E6AE9C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6C90735D-BEA5-4E78-8241-B03E6F95B92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674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98116" y="2322290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56249" y="4425438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3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645932" y="5932030"/>
            <a:ext cx="23658770" cy="1237726"/>
            <a:chOff x="462720" y="1465836"/>
            <a:chExt cx="11337443" cy="618935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30196" y="7566737"/>
            <a:ext cx="24077005" cy="5399033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62999" y="3540002"/>
                <a:ext cx="23081785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𝐱𝐲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pt-BR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pt-BR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độ dài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999" y="3540002"/>
                <a:ext cx="23081785" cy="768031"/>
              </a:xfrm>
              <a:prstGeom prst="rect">
                <a:avLst/>
              </a:prstGeom>
              <a:blipFill>
                <a:blip r:embed="rId4"/>
                <a:stretch>
                  <a:fillRect l="-1083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2016425" y="6006626"/>
                <a:ext cx="3399264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pt-BR" sz="44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pt-BR" sz="4400" b="1" dirty="0">
                    <a:solidFill>
                      <a:schemeClr val="bg1"/>
                    </a:solidFill>
                    <a:effectLst/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25" y="6006626"/>
                <a:ext cx="3399264" cy="833113"/>
              </a:xfrm>
              <a:prstGeom prst="rect">
                <a:avLst/>
              </a:prstGeom>
              <a:blipFill>
                <a:blip r:embed="rId5"/>
                <a:stretch>
                  <a:fillRect t="-6569" r="-4129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849441" y="5981219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𝐀𝐁</m:t>
                      </m:r>
                      <m:r>
                        <a:rPr lang="en-US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Cabrimath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441" y="5981219"/>
                <a:ext cx="413043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9887496" y="6016180"/>
                <a:ext cx="3805137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7496" y="6016180"/>
                <a:ext cx="3805137" cy="823559"/>
              </a:xfrm>
              <a:prstGeom prst="rect">
                <a:avLst/>
              </a:prstGeom>
              <a:blipFill>
                <a:blip r:embed="rId7"/>
                <a:stretch>
                  <a:fillRect t="-8889" b="-3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720265" y="6076573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7660102" y="6209868"/>
                <a:ext cx="353698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pt-B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Cabrimath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102" y="6209868"/>
                <a:ext cx="353698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12138" y="10035611"/>
                <a:ext cx="17582720" cy="11597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38" y="10035611"/>
                <a:ext cx="17582720" cy="11597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8284ED8F-7690-4929-B223-88021413845B}"/>
              </a:ext>
            </a:extLst>
          </p:cNvPr>
          <p:cNvGrpSpPr/>
          <p:nvPr/>
        </p:nvGrpSpPr>
        <p:grpSpPr>
          <a:xfrm>
            <a:off x="7443726" y="193213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8C74DDE2-E42C-4CB9-93BB-F2EAC5E54C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9" name="Group 30">
              <a:extLst>
                <a:ext uri="{FF2B5EF4-FFF2-40B4-BE49-F238E27FC236}">
                  <a16:creationId xmlns:a16="http://schemas.microsoft.com/office/drawing/2014/main" id="{221AB295-D77B-4B6A-AAA6-9AF6BE626015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1" name="Freeform 71">
                <a:extLst>
                  <a:ext uri="{FF2B5EF4-FFF2-40B4-BE49-F238E27FC236}">
                    <a16:creationId xmlns:a16="http://schemas.microsoft.com/office/drawing/2014/main" id="{530E9D54-84BF-4D5D-8C9A-555FDA172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Oval 72">
                <a:extLst>
                  <a:ext uri="{FF2B5EF4-FFF2-40B4-BE49-F238E27FC236}">
                    <a16:creationId xmlns:a16="http://schemas.microsoft.com/office/drawing/2014/main" id="{EE8491F7-7D8F-424A-87CE-CC3D06E3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3">
                <a:extLst>
                  <a:ext uri="{FF2B5EF4-FFF2-40B4-BE49-F238E27FC236}">
                    <a16:creationId xmlns:a16="http://schemas.microsoft.com/office/drawing/2014/main" id="{3FBB8899-2DF5-424A-99E4-8CEE45751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4">
                <a:extLst>
                  <a:ext uri="{FF2B5EF4-FFF2-40B4-BE49-F238E27FC236}">
                    <a16:creationId xmlns:a16="http://schemas.microsoft.com/office/drawing/2014/main" id="{45CD1E66-6918-45E3-864A-6D7C7814F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5">
                <a:extLst>
                  <a:ext uri="{FF2B5EF4-FFF2-40B4-BE49-F238E27FC236}">
                    <a16:creationId xmlns:a16="http://schemas.microsoft.com/office/drawing/2014/main" id="{949F16BA-4B8F-419B-864F-B566092F26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6">
                <a:extLst>
                  <a:ext uri="{FF2B5EF4-FFF2-40B4-BE49-F238E27FC236}">
                    <a16:creationId xmlns:a16="http://schemas.microsoft.com/office/drawing/2014/main" id="{5FE63530-3FC6-47A6-93B7-C4489E37D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7">
                <a:extLst>
                  <a:ext uri="{FF2B5EF4-FFF2-40B4-BE49-F238E27FC236}">
                    <a16:creationId xmlns:a16="http://schemas.microsoft.com/office/drawing/2014/main" id="{EF57ACC7-F726-4CB5-B871-2FF7A9EFA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8">
                <a:extLst>
                  <a:ext uri="{FF2B5EF4-FFF2-40B4-BE49-F238E27FC236}">
                    <a16:creationId xmlns:a16="http://schemas.microsoft.com/office/drawing/2014/main" id="{046C8A09-5D77-4220-AF3B-4FF0BF6585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9">
                <a:extLst>
                  <a:ext uri="{FF2B5EF4-FFF2-40B4-BE49-F238E27FC236}">
                    <a16:creationId xmlns:a16="http://schemas.microsoft.com/office/drawing/2014/main" id="{6786DD8C-E5A7-4C8C-9477-2A80EE990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80">
                <a:extLst>
                  <a:ext uri="{FF2B5EF4-FFF2-40B4-BE49-F238E27FC236}">
                    <a16:creationId xmlns:a16="http://schemas.microsoft.com/office/drawing/2014/main" id="{EECFB843-90B6-4237-B5FF-A6B3A985E9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1">
                <a:extLst>
                  <a:ext uri="{FF2B5EF4-FFF2-40B4-BE49-F238E27FC236}">
                    <a16:creationId xmlns:a16="http://schemas.microsoft.com/office/drawing/2014/main" id="{F8147B49-3011-4355-A5AE-C849A7BD9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2">
                <a:extLst>
                  <a:ext uri="{FF2B5EF4-FFF2-40B4-BE49-F238E27FC236}">
                    <a16:creationId xmlns:a16="http://schemas.microsoft.com/office/drawing/2014/main" id="{38D9F894-F665-41B8-AD8F-52BC31C73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TextBox 43">
                <a:extLst>
                  <a:ext uri="{FF2B5EF4-FFF2-40B4-BE49-F238E27FC236}">
                    <a16:creationId xmlns:a16="http://schemas.microsoft.com/office/drawing/2014/main" id="{A19E8273-5402-453C-B961-C382AD8743E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09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631252" y="2250282"/>
            <a:ext cx="23608723" cy="3271581"/>
            <a:chOff x="923003" y="3917552"/>
            <a:chExt cx="23611456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262249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3161" y="4418277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4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698019" y="7454563"/>
            <a:ext cx="23598257" cy="5399033"/>
            <a:chOff x="48567" y="4381500"/>
            <a:chExt cx="23600989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295595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956256" y="3393260"/>
                <a:ext cx="23081785" cy="847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1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óc giữ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56" y="3393260"/>
                <a:ext cx="23081785" cy="847668"/>
              </a:xfrm>
              <a:prstGeom prst="rect">
                <a:avLst/>
              </a:prstGeom>
              <a:blipFill>
                <a:blip r:embed="rId4"/>
                <a:stretch>
                  <a:fillRect l="-1083" t="-7914" b="-3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1843199" y="8423932"/>
                <a:ext cx="17582720" cy="33587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</m:e>
                          </m:rad>
                        </m:den>
                      </m:f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𝐚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𝐛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𝟑𝟓</m:t>
                      </m:r>
                      <m:r>
                        <a:rPr lang="fr-FR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199" y="8423932"/>
                <a:ext cx="17582720" cy="33587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EE0267A0-D40A-4080-9F1F-DB2E3E425BA5}"/>
              </a:ext>
            </a:extLst>
          </p:cNvPr>
          <p:cNvGrpSpPr/>
          <p:nvPr/>
        </p:nvGrpSpPr>
        <p:grpSpPr>
          <a:xfrm>
            <a:off x="480307" y="6000602"/>
            <a:ext cx="23658770" cy="1237726"/>
            <a:chOff x="462720" y="1465836"/>
            <a:chExt cx="11337443" cy="618935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9DC22EE5-2525-4220-A5F9-D92D35F2C017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BC4032EA-40EA-4757-9C9C-B6490E959BA8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09FDDA66-08AD-45B4-802B-90FA20967669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1491AA14-1928-407A-A2D7-C5680D8B80FF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53204069-8974-4923-9B6B-0C239A89CA79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8848B0FF-0C3D-421D-8977-3037A4F274B0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35F21D2C-A0CB-446A-81E5-BA61F3936A52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4220F039-9694-4675-ACD7-F253A1015C33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74BFBB93-7420-4D9E-BCD2-DD00D9B06F68}"/>
                  </a:ext>
                </a:extLst>
              </p:cNvPr>
              <p:cNvSpPr txBox="1"/>
              <p:nvPr/>
            </p:nvSpPr>
            <p:spPr>
              <a:xfrm>
                <a:off x="1858440" y="6095528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fr-FR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fr-FR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74BFBB93-7420-4D9E-BCD2-DD00D9B06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440" y="6095528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9F3D1E6-9B0F-481E-A96A-126A965D51DA}"/>
                  </a:ext>
                </a:extLst>
              </p:cNvPr>
              <p:cNvSpPr txBox="1"/>
              <p:nvPr/>
            </p:nvSpPr>
            <p:spPr>
              <a:xfrm>
                <a:off x="7096663" y="6244792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fr-F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9F3D1E6-9B0F-481E-A96A-126A965D5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663" y="6244792"/>
                <a:ext cx="494789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BFFDE38-282A-4219-ABA3-3CF9A65028A7}"/>
                  </a:ext>
                </a:extLst>
              </p:cNvPr>
              <p:cNvSpPr txBox="1"/>
              <p:nvPr/>
            </p:nvSpPr>
            <p:spPr>
              <a:xfrm>
                <a:off x="13115497" y="6231128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fr-F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BFFDE38-282A-4219-ABA3-3CF9A6502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5497" y="6231128"/>
                <a:ext cx="413043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9D0A7AC-C18C-4A78-9A04-0687FD5B5F3C}"/>
                  </a:ext>
                </a:extLst>
              </p:cNvPr>
              <p:cNvSpPr txBox="1"/>
              <p:nvPr/>
            </p:nvSpPr>
            <p:spPr>
              <a:xfrm>
                <a:off x="17878326" y="6129802"/>
                <a:ext cx="6513616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 algn="ctr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fr-FR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9D0A7AC-C18C-4A78-9A04-0687FD5B5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8326" y="6129802"/>
                <a:ext cx="6513616" cy="823559"/>
              </a:xfrm>
              <a:prstGeom prst="rect">
                <a:avLst/>
              </a:prstGeom>
              <a:blipFill>
                <a:blip r:embed="rId9"/>
                <a:stretch>
                  <a:fillRect t="-8889" b="-3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4FC293FB-A7FF-4285-9086-2CE18AE6A340}"/>
              </a:ext>
            </a:extLst>
          </p:cNvPr>
          <p:cNvSpPr/>
          <p:nvPr/>
        </p:nvSpPr>
        <p:spPr>
          <a:xfrm>
            <a:off x="18550861" y="608443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EC2A601D-AE51-4B53-950C-87145DA797C5}"/>
              </a:ext>
            </a:extLst>
          </p:cNvPr>
          <p:cNvGrpSpPr/>
          <p:nvPr/>
        </p:nvGrpSpPr>
        <p:grpSpPr>
          <a:xfrm>
            <a:off x="7236983" y="1785388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62AF0394-AB05-4709-A54E-7A0473497C7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4B3B0568-E755-4A83-9401-2D218B7CB023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DAA4179B-64AD-4A42-BBD1-F35463E09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280F4120-F5D5-433E-B11B-D700E7D38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75D0388F-6E37-4AF8-B621-3D25C218A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7A3C5356-805E-45DA-835F-D5BB21062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F27F56A9-7F3E-4E77-9868-75234DF9D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85C727E-85A6-4F36-ACBE-AF59932EF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22C125FE-BC05-47E5-A440-35A911E8B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93D044F6-4E8D-4A81-8E2C-BD7C92E16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D86F4A3C-7069-4172-A561-F0CF818EC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371AA275-02B5-4357-BB21-6E332BAAFA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C362C209-FBD4-447E-848D-A4FC83EB6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BCCD6121-2CA1-4D4C-A66B-A5289955C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C1938CE6-8ECB-4BD7-B155-50900DD6AB1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397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465782" y="2034258"/>
            <a:ext cx="23454023" cy="3271581"/>
            <a:chOff x="923003" y="3917552"/>
            <a:chExt cx="23456738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1" y="4426857"/>
              <a:ext cx="23107530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39787" y="4418789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662276" y="7518391"/>
            <a:ext cx="23274207" cy="5399033"/>
            <a:chOff x="48567" y="4381500"/>
            <a:chExt cx="23276901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2971507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54698" y="3229472"/>
                <a:ext cx="23081785" cy="1492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toạ độ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t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cosin gó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98" y="3229472"/>
                <a:ext cx="23081785" cy="1492524"/>
              </a:xfrm>
              <a:prstGeom prst="rect">
                <a:avLst/>
              </a:prstGeom>
              <a:blipFill>
                <a:blip r:embed="rId4"/>
                <a:stretch>
                  <a:fillRect l="-1056" t="-9796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474990" y="8955257"/>
                <a:ext cx="21199337" cy="339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𝟓</m:t>
                          </m:r>
                        </m:e>
                      </m:d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𝑨𝑪</m:t>
                          </m:r>
                        </m:e>
                      </m:acc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𝟓</m:t>
                              </m:r>
                            </m:e>
                          </m:d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(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𝟒</m:t>
                              </m:r>
                            </m:e>
                          </m:rad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𝟖</m:t>
                              </m:r>
                            </m:e>
                          </m:rad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90" y="8955257"/>
                <a:ext cx="21199337" cy="33990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oogle Shape;427;p3">
            <a:extLst>
              <a:ext uri="{FF2B5EF4-FFF2-40B4-BE49-F238E27FC236}">
                <a16:creationId xmlns:a16="http://schemas.microsoft.com/office/drawing/2014/main" id="{4EF015B2-5676-47E9-A5A5-2D085778B87E}"/>
              </a:ext>
            </a:extLst>
          </p:cNvPr>
          <p:cNvGrpSpPr/>
          <p:nvPr/>
        </p:nvGrpSpPr>
        <p:grpSpPr>
          <a:xfrm>
            <a:off x="261035" y="5814053"/>
            <a:ext cx="23658770" cy="1544921"/>
            <a:chOff x="462720" y="1465836"/>
            <a:chExt cx="11337443" cy="772550"/>
          </a:xfrm>
        </p:grpSpPr>
        <p:sp>
          <p:nvSpPr>
            <p:cNvPr id="41" name="Google Shape;428;p3">
              <a:extLst>
                <a:ext uri="{FF2B5EF4-FFF2-40B4-BE49-F238E27FC236}">
                  <a16:creationId xmlns:a16="http://schemas.microsoft.com/office/drawing/2014/main" id="{0CE87821-F559-4496-968C-DB457722A415}"/>
                </a:ext>
              </a:extLst>
            </p:cNvPr>
            <p:cNvSpPr/>
            <p:nvPr/>
          </p:nvSpPr>
          <p:spPr>
            <a:xfrm>
              <a:off x="3526845" y="1467503"/>
              <a:ext cx="2289172" cy="77088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Google Shape;429;p3">
              <a:extLst>
                <a:ext uri="{FF2B5EF4-FFF2-40B4-BE49-F238E27FC236}">
                  <a16:creationId xmlns:a16="http://schemas.microsoft.com/office/drawing/2014/main" id="{13DB953A-43FD-442B-A60B-8176EC1C5FC4}"/>
                </a:ext>
              </a:extLst>
            </p:cNvPr>
            <p:cNvSpPr/>
            <p:nvPr/>
          </p:nvSpPr>
          <p:spPr>
            <a:xfrm>
              <a:off x="3236300" y="1614218"/>
              <a:ext cx="544265" cy="47955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0;p3">
              <a:extLst>
                <a:ext uri="{FF2B5EF4-FFF2-40B4-BE49-F238E27FC236}">
                  <a16:creationId xmlns:a16="http://schemas.microsoft.com/office/drawing/2014/main" id="{189F818E-D567-479C-BA4C-3D325187BF9F}"/>
                </a:ext>
              </a:extLst>
            </p:cNvPr>
            <p:cNvSpPr/>
            <p:nvPr/>
          </p:nvSpPr>
          <p:spPr>
            <a:xfrm>
              <a:off x="808994" y="1467503"/>
              <a:ext cx="2143977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4" name="Google Shape;431;p3">
              <a:extLst>
                <a:ext uri="{FF2B5EF4-FFF2-40B4-BE49-F238E27FC236}">
                  <a16:creationId xmlns:a16="http://schemas.microsoft.com/office/drawing/2014/main" id="{5BDADEB2-18F0-410F-AED5-E751C075F3E0}"/>
                </a:ext>
              </a:extLst>
            </p:cNvPr>
            <p:cNvSpPr/>
            <p:nvPr/>
          </p:nvSpPr>
          <p:spPr>
            <a:xfrm>
              <a:off x="462720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32;p3">
              <a:extLst>
                <a:ext uri="{FF2B5EF4-FFF2-40B4-BE49-F238E27FC236}">
                  <a16:creationId xmlns:a16="http://schemas.microsoft.com/office/drawing/2014/main" id="{633D20C8-A125-4693-B2C8-72C97CDF44D8}"/>
                </a:ext>
              </a:extLst>
            </p:cNvPr>
            <p:cNvSpPr/>
            <p:nvPr/>
          </p:nvSpPr>
          <p:spPr>
            <a:xfrm>
              <a:off x="6321364" y="1465836"/>
              <a:ext cx="2289172" cy="7493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33;p3">
              <a:extLst>
                <a:ext uri="{FF2B5EF4-FFF2-40B4-BE49-F238E27FC236}">
                  <a16:creationId xmlns:a16="http://schemas.microsoft.com/office/drawing/2014/main" id="{E35AAC7C-B564-4A61-A0F5-8472E06ACA66}"/>
                </a:ext>
              </a:extLst>
            </p:cNvPr>
            <p:cNvSpPr/>
            <p:nvPr/>
          </p:nvSpPr>
          <p:spPr>
            <a:xfrm>
              <a:off x="6030819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4;p3">
              <a:extLst>
                <a:ext uri="{FF2B5EF4-FFF2-40B4-BE49-F238E27FC236}">
                  <a16:creationId xmlns:a16="http://schemas.microsoft.com/office/drawing/2014/main" id="{B8C05849-5801-40F0-9C5D-04982E5DD20B}"/>
                </a:ext>
              </a:extLst>
            </p:cNvPr>
            <p:cNvSpPr/>
            <p:nvPr/>
          </p:nvSpPr>
          <p:spPr>
            <a:xfrm>
              <a:off x="9390101" y="1469635"/>
              <a:ext cx="2410062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5;p3">
              <a:extLst>
                <a:ext uri="{FF2B5EF4-FFF2-40B4-BE49-F238E27FC236}">
                  <a16:creationId xmlns:a16="http://schemas.microsoft.com/office/drawing/2014/main" id="{9302D0F1-8E06-4A98-B181-5CDC7C64E083}"/>
                </a:ext>
              </a:extLst>
            </p:cNvPr>
            <p:cNvSpPr/>
            <p:nvPr/>
          </p:nvSpPr>
          <p:spPr>
            <a:xfrm>
              <a:off x="9105317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A7DA8E4-4137-4454-A9DC-EF208BBCA985}"/>
                  </a:ext>
                </a:extLst>
              </p:cNvPr>
              <p:cNvSpPr txBox="1"/>
              <p:nvPr/>
            </p:nvSpPr>
            <p:spPr>
              <a:xfrm>
                <a:off x="6895781" y="5757111"/>
                <a:ext cx="4443419" cy="1490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A7DA8E4-4137-4454-A9DC-EF208BBCA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781" y="5757111"/>
                <a:ext cx="4443419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3C9AD2-B41E-49B2-B4EB-3277F52FE2D6}"/>
                  </a:ext>
                </a:extLst>
              </p:cNvPr>
              <p:cNvSpPr txBox="1"/>
              <p:nvPr/>
            </p:nvSpPr>
            <p:spPr>
              <a:xfrm>
                <a:off x="1746864" y="6011280"/>
                <a:ext cx="3399264" cy="1100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3C9AD2-B41E-49B2-B4EB-3277F52FE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864" y="6011280"/>
                <a:ext cx="3399264" cy="1100238"/>
              </a:xfrm>
              <a:prstGeom prst="rect">
                <a:avLst/>
              </a:prstGeom>
              <a:blipFill>
                <a:blip r:embed="rId7"/>
                <a:stretch>
                  <a:fillRect r="-3591" b="-9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Google Shape;436;p3">
            <a:extLst>
              <a:ext uri="{FF2B5EF4-FFF2-40B4-BE49-F238E27FC236}">
                <a16:creationId xmlns:a16="http://schemas.microsoft.com/office/drawing/2014/main" id="{7999D7D0-6A28-46E1-9B38-2CEDEA471AEA}"/>
              </a:ext>
            </a:extLst>
          </p:cNvPr>
          <p:cNvSpPr/>
          <p:nvPr/>
        </p:nvSpPr>
        <p:spPr>
          <a:xfrm>
            <a:off x="6092316" y="6123241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EE24C07-0716-4E06-8722-A03E62D8618D}"/>
                  </a:ext>
                </a:extLst>
              </p:cNvPr>
              <p:cNvSpPr txBox="1"/>
              <p:nvPr/>
            </p:nvSpPr>
            <p:spPr>
              <a:xfrm>
                <a:off x="13131404" y="5814053"/>
                <a:ext cx="4130432" cy="1490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EE24C07-0716-4E06-8722-A03E62D861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1404" y="5814053"/>
                <a:ext cx="4130432" cy="14909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AFE9DCB-B7AC-43ED-84DC-2192FAD28927}"/>
                  </a:ext>
                </a:extLst>
              </p:cNvPr>
              <p:cNvSpPr txBox="1"/>
              <p:nvPr/>
            </p:nvSpPr>
            <p:spPr>
              <a:xfrm>
                <a:off x="19301172" y="5876854"/>
                <a:ext cx="4443419" cy="1251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AFE9DCB-B7AC-43ED-84DC-2192FAD28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1172" y="5876854"/>
                <a:ext cx="4443419" cy="1251433"/>
              </a:xfrm>
              <a:prstGeom prst="rect">
                <a:avLst/>
              </a:prstGeom>
              <a:blipFill>
                <a:blip r:embed="rId9"/>
                <a:stretch>
                  <a:fillRect r="-1920" b="-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47">
            <a:extLst>
              <a:ext uri="{FF2B5EF4-FFF2-40B4-BE49-F238E27FC236}">
                <a16:creationId xmlns:a16="http://schemas.microsoft.com/office/drawing/2014/main" id="{37124B7D-3BAA-4AAC-98C7-11EB3615C363}"/>
              </a:ext>
            </a:extLst>
          </p:cNvPr>
          <p:cNvGrpSpPr/>
          <p:nvPr/>
        </p:nvGrpSpPr>
        <p:grpSpPr>
          <a:xfrm>
            <a:off x="7135425" y="162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9FDA8CC9-446E-40A7-862B-8F452C62883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056CE25B-C41E-4F10-8D33-9D24EE875C7D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6" name="Freeform 71">
                <a:extLst>
                  <a:ext uri="{FF2B5EF4-FFF2-40B4-BE49-F238E27FC236}">
                    <a16:creationId xmlns:a16="http://schemas.microsoft.com/office/drawing/2014/main" id="{760C6DAA-DE80-452C-A827-5F7496F683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72">
                <a:extLst>
                  <a:ext uri="{FF2B5EF4-FFF2-40B4-BE49-F238E27FC236}">
                    <a16:creationId xmlns:a16="http://schemas.microsoft.com/office/drawing/2014/main" id="{509438E0-8FDF-4892-95A6-E499ECFEE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45B8B7A1-EDCA-4B4B-8E90-66F84E0D8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84A4621F-FF70-47FB-BF56-33911EDD5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5021A369-4136-4858-BA01-6F69E42E8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D464D2D7-A506-4346-9A05-A7BDA6AC9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DFC5B8F5-64E8-4BFF-8117-6FC23D099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CACC179D-1AE5-4EB7-A812-E5C208FCE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C437E5D6-6874-4DF6-BD28-A82CAC8CC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AC8E754C-6D52-4D25-88DB-3358AA795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86E2E43A-4A4C-41A9-90B8-BD659E0B61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E7105FE8-630F-42BB-8E62-2E49B1B951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93BBE780-42A2-44D2-AC97-C33DA11928E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0148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49058" y="2106266"/>
            <a:ext cx="23333581" cy="3271581"/>
            <a:chOff x="923003" y="3917552"/>
            <a:chExt cx="23336282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2987075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18312"/>
                <a:ext cx="3503060" cy="870119"/>
                <a:chOff x="2028795" y="4380262"/>
                <a:chExt cx="3503060" cy="870119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66899" y="4380262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6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424300" y="7126149"/>
            <a:ext cx="22942622" cy="4967823"/>
            <a:chOff x="48567" y="4381500"/>
            <a:chExt cx="22945278" cy="496839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38231" y="4566308"/>
              <a:ext cx="22755614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832883" y="3067697"/>
                <a:ext cx="23081785" cy="1958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883" y="3067697"/>
                <a:ext cx="23081785" cy="1958100"/>
              </a:xfrm>
              <a:prstGeom prst="rect">
                <a:avLst/>
              </a:prstGeom>
              <a:blipFill>
                <a:blip r:embed="rId4"/>
                <a:stretch>
                  <a:fillRect l="-1083" t="-935" b="-10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433386" y="8602124"/>
                <a:ext cx="21199337" cy="2867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386" y="8602124"/>
                <a:ext cx="21199337" cy="2867260"/>
              </a:xfrm>
              <a:prstGeom prst="rect">
                <a:avLst/>
              </a:prstGeom>
              <a:blipFill>
                <a:blip r:embed="rId5"/>
                <a:stretch>
                  <a:fillRect t="-638" b="-7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8E704FB4-ED56-4A63-A7E1-B4BDF8CEEED3}"/>
              </a:ext>
            </a:extLst>
          </p:cNvPr>
          <p:cNvGrpSpPr/>
          <p:nvPr/>
        </p:nvGrpSpPr>
        <p:grpSpPr>
          <a:xfrm>
            <a:off x="479126" y="5701693"/>
            <a:ext cx="23003514" cy="1282377"/>
            <a:chOff x="462720" y="1443508"/>
            <a:chExt cx="11023440" cy="641263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944C92D6-FCF8-49B1-9BDC-0D4944604FC8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88635095-149A-4DC5-AA3B-5BB566186003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57E295A4-DD90-4D9C-A030-C8CC54C613F9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38E48786-347C-41DD-A64C-0F37F268D17C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15468B42-BE44-48EE-BC71-1F190E1BA34E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F7CEFBA7-4D7E-4B7C-9B24-4D4F91809027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27082E0C-49F6-48F1-8BE9-88F909518C17}"/>
                </a:ext>
              </a:extLst>
            </p:cNvPr>
            <p:cNvSpPr/>
            <p:nvPr/>
          </p:nvSpPr>
          <p:spPr>
            <a:xfrm>
              <a:off x="9390101" y="1443508"/>
              <a:ext cx="209605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D91C7A91-B47D-4585-89A6-C0CE4DB22617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7E1DD1-BB3A-41F7-BEFD-9913DB8ECBE9}"/>
                  </a:ext>
                </a:extLst>
              </p:cNvPr>
              <p:cNvSpPr txBox="1"/>
              <p:nvPr/>
            </p:nvSpPr>
            <p:spPr>
              <a:xfrm>
                <a:off x="1036372" y="6002044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nl-NL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7E1DD1-BB3A-41F7-BEFD-9913DB8E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72" y="6002044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A09E6C5-0784-49F4-ADBD-91B1F5351600}"/>
                  </a:ext>
                </a:extLst>
              </p:cNvPr>
              <p:cNvSpPr txBox="1"/>
              <p:nvPr/>
            </p:nvSpPr>
            <p:spPr>
              <a:xfrm>
                <a:off x="6505882" y="6002044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A09E6C5-0784-49F4-ADBD-91B1F5351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882" y="6002044"/>
                <a:ext cx="444341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F557D14-1656-46F4-AE5B-00067EDA0F96}"/>
                  </a:ext>
                </a:extLst>
              </p:cNvPr>
              <p:cNvSpPr txBox="1"/>
              <p:nvPr/>
            </p:nvSpPr>
            <p:spPr>
              <a:xfrm>
                <a:off x="12434218" y="6051166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F557D14-1656-46F4-AE5B-00067EDA0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4218" y="6051166"/>
                <a:ext cx="413043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67EE318-51E6-436F-8BFF-767F361D0538}"/>
                  </a:ext>
                </a:extLst>
              </p:cNvPr>
              <p:cNvSpPr txBox="1"/>
              <p:nvPr/>
            </p:nvSpPr>
            <p:spPr>
              <a:xfrm>
                <a:off x="20263398" y="5935843"/>
                <a:ext cx="3037329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67EE318-51E6-436F-8BFF-767F361D0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3398" y="5935843"/>
                <a:ext cx="3037329" cy="9736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3BC56DAE-D45E-4116-9E05-248723B727C4}"/>
              </a:ext>
            </a:extLst>
          </p:cNvPr>
          <p:cNvSpPr/>
          <p:nvPr/>
        </p:nvSpPr>
        <p:spPr>
          <a:xfrm>
            <a:off x="18597610" y="5847756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75E33F9B-4748-46F9-A16C-48F0F24E792B}"/>
              </a:ext>
            </a:extLst>
          </p:cNvPr>
          <p:cNvGrpSpPr/>
          <p:nvPr/>
        </p:nvGrpSpPr>
        <p:grpSpPr>
          <a:xfrm>
            <a:off x="7294668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418D849D-1DAB-453A-9505-96B1E2B03C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29E037E1-AA76-42E7-A9CC-8658B13D08EF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5F66CD32-0C90-4555-ADA8-09A98D356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89718B82-7A14-4BD8-B89F-65CAE2B86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B438FBF8-C9F0-4A5F-B031-DCC26F6B8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9BF4178A-2196-44A1-9C3F-B1DE8C059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1A6CB404-F0EB-418D-BB68-26C59E499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62D3FCB8-1D09-4357-953E-9151B4BCE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554B61D1-63BA-4FE9-A0D6-E37A2953D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35E977CF-E809-4722-8AA2-4D55C164D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AB8DF41A-5B38-420C-B17A-35EC7DE78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D2935F8B-5FEE-4A30-A457-831E9ACDB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FE6FCDB5-E206-47A9-B235-85CA0B1F5A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80BF873A-93B7-4866-ACB2-EFE335BF8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2A594211-B052-40CC-AE63-1BDCF7F5729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844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3341" y="274447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21808" y="444244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7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9570" y="8228684"/>
            <a:ext cx="24077005" cy="5399033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98224" y="3962183"/>
                <a:ext cx="23081785" cy="939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: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24" y="3962183"/>
                <a:ext cx="23081785" cy="939616"/>
              </a:xfrm>
              <a:prstGeom prst="rect">
                <a:avLst/>
              </a:prstGeom>
              <a:blipFill>
                <a:blip r:embed="rId4"/>
                <a:stretch>
                  <a:fillRect l="-1056" t="-2597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784957" y="9324859"/>
                <a:ext cx="21199337" cy="4011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vi-VN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num>
                      <m:den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  <m:sup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  <m:sup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957" y="9324859"/>
                <a:ext cx="21199337" cy="4011611"/>
              </a:xfrm>
              <a:prstGeom prst="rect">
                <a:avLst/>
              </a:prstGeom>
              <a:blipFill>
                <a:blip r:embed="rId5"/>
                <a:stretch>
                  <a:fillRect t="-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08AB7FF5-CE27-4409-A708-60D00B4AA9F4}"/>
              </a:ext>
            </a:extLst>
          </p:cNvPr>
          <p:cNvGrpSpPr/>
          <p:nvPr/>
        </p:nvGrpSpPr>
        <p:grpSpPr>
          <a:xfrm>
            <a:off x="321239" y="6178814"/>
            <a:ext cx="23658770" cy="1544921"/>
            <a:chOff x="462720" y="1465836"/>
            <a:chExt cx="11337443" cy="772550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A714C3AB-FCA2-4ADA-9F82-920B6CE7E173}"/>
                </a:ext>
              </a:extLst>
            </p:cNvPr>
            <p:cNvSpPr/>
            <p:nvPr/>
          </p:nvSpPr>
          <p:spPr>
            <a:xfrm>
              <a:off x="3526845" y="1467503"/>
              <a:ext cx="2289172" cy="77088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64AE45E9-751B-4B34-9278-AB92A86E24BD}"/>
                </a:ext>
              </a:extLst>
            </p:cNvPr>
            <p:cNvSpPr/>
            <p:nvPr/>
          </p:nvSpPr>
          <p:spPr>
            <a:xfrm>
              <a:off x="3236300" y="1614218"/>
              <a:ext cx="544265" cy="47955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DE61046B-6F1F-4252-8558-2855158196A4}"/>
                </a:ext>
              </a:extLst>
            </p:cNvPr>
            <p:cNvSpPr/>
            <p:nvPr/>
          </p:nvSpPr>
          <p:spPr>
            <a:xfrm>
              <a:off x="808994" y="1467503"/>
              <a:ext cx="2143977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8EE6B508-DBD4-4D4E-B004-5CA66D21642E}"/>
                </a:ext>
              </a:extLst>
            </p:cNvPr>
            <p:cNvSpPr/>
            <p:nvPr/>
          </p:nvSpPr>
          <p:spPr>
            <a:xfrm>
              <a:off x="462720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DF767C9B-5DAA-4724-A8B3-53516C8AC105}"/>
                </a:ext>
              </a:extLst>
            </p:cNvPr>
            <p:cNvSpPr/>
            <p:nvPr/>
          </p:nvSpPr>
          <p:spPr>
            <a:xfrm>
              <a:off x="6321364" y="1465836"/>
              <a:ext cx="2289172" cy="7493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6E68BB00-DD27-4C73-BA90-849E15C0987C}"/>
                </a:ext>
              </a:extLst>
            </p:cNvPr>
            <p:cNvSpPr/>
            <p:nvPr/>
          </p:nvSpPr>
          <p:spPr>
            <a:xfrm>
              <a:off x="6030819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12ABDB74-BAAB-4763-9571-087E548FB58D}"/>
                </a:ext>
              </a:extLst>
            </p:cNvPr>
            <p:cNvSpPr/>
            <p:nvPr/>
          </p:nvSpPr>
          <p:spPr>
            <a:xfrm>
              <a:off x="9390101" y="1469635"/>
              <a:ext cx="2410062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ADA2CD93-B980-4C05-BB4C-37D1F513CDC5}"/>
                </a:ext>
              </a:extLst>
            </p:cNvPr>
            <p:cNvSpPr/>
            <p:nvPr/>
          </p:nvSpPr>
          <p:spPr>
            <a:xfrm>
              <a:off x="9105317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4C13964-383D-4E2D-A5BB-5496F2C62C02}"/>
                  </a:ext>
                </a:extLst>
              </p:cNvPr>
              <p:cNvSpPr txBox="1"/>
              <p:nvPr/>
            </p:nvSpPr>
            <p:spPr>
              <a:xfrm>
                <a:off x="1429453" y="6307155"/>
                <a:ext cx="4026351" cy="117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4C13964-383D-4E2D-A5BB-5496F2C62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453" y="6307155"/>
                <a:ext cx="4026351" cy="1179938"/>
              </a:xfrm>
              <a:prstGeom prst="rect">
                <a:avLst/>
              </a:prstGeom>
              <a:blipFill>
                <a:blip r:embed="rId6"/>
                <a:stretch>
                  <a:fillRect r="-3480" b="-10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A56D35-A6A4-419C-8C08-7C2724CFA5EC}"/>
                  </a:ext>
                </a:extLst>
              </p:cNvPr>
              <p:cNvSpPr txBox="1"/>
              <p:nvPr/>
            </p:nvSpPr>
            <p:spPr>
              <a:xfrm>
                <a:off x="7200087" y="6465430"/>
                <a:ext cx="4443419" cy="924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Cabrimath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A56D35-A6A4-419C-8C08-7C2724CFA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87" y="6465430"/>
                <a:ext cx="4443419" cy="9243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773EC1B-9FCA-4F53-81A6-92DF5B5AA681}"/>
                  </a:ext>
                </a:extLst>
              </p:cNvPr>
              <p:cNvSpPr txBox="1"/>
              <p:nvPr/>
            </p:nvSpPr>
            <p:spPr>
              <a:xfrm>
                <a:off x="13008985" y="6074869"/>
                <a:ext cx="4130432" cy="1512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773EC1B-9FCA-4F53-81A6-92DF5B5AA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8985" y="6074869"/>
                <a:ext cx="4130432" cy="15122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EED1A58-D5EF-43FE-B393-55715B63E0BD}"/>
                  </a:ext>
                </a:extLst>
              </p:cNvPr>
              <p:cNvSpPr txBox="1"/>
              <p:nvPr/>
            </p:nvSpPr>
            <p:spPr>
              <a:xfrm>
                <a:off x="19228366" y="6116432"/>
                <a:ext cx="4474012" cy="1652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EED1A58-D5EF-43FE-B393-55715B63E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366" y="6116432"/>
                <a:ext cx="4474012" cy="16527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3FC5EBD3-441A-4BF4-BE0E-0A42892FDFB8}"/>
              </a:ext>
            </a:extLst>
          </p:cNvPr>
          <p:cNvSpPr/>
          <p:nvPr/>
        </p:nvSpPr>
        <p:spPr>
          <a:xfrm>
            <a:off x="18406535" y="6427358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B394A999-5257-449B-9010-D67FBBEDC8B8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6ECA5773-DEBD-40D2-BA55-8398D29617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898F636F-7265-4AB0-BA02-607F751C907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6E22A7A5-BD34-4CCD-BD49-CC897C0D81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979DD10B-61A7-41E0-82EB-613A03BCD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F8A902F3-650B-4ED3-9049-022B909AF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A025DB60-343E-4766-9D37-E8C2176A4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2E01AB53-1A9A-46E4-B3B7-23D96351E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A8EAE1B8-3C69-4B13-9035-0B0F8F540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2DD9CC2-7541-486C-885A-7095C4BE2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B13DF8D1-1228-4872-8D26-C0A882BA1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B87F0AD5-9FC7-42FA-AB6F-8519C6C21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6272A390-8340-463A-80F9-4D07E87C05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83ACC9CE-369C-476A-9546-7DBFEDA4D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0A4DF0B6-077C-452F-9E90-6937A0B14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82BDE46D-189F-4F9F-9846-F491B199C53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627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3341" y="274447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52560" y="4423285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8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4077005" cy="6045871"/>
            <a:chOff x="48567" y="4381500"/>
            <a:chExt cx="24079792" cy="6046571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7"/>
              <a:ext cx="23774398" cy="543050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538165" y="3688406"/>
                <a:ext cx="23081785" cy="1585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𝐂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𝐂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65" y="3688406"/>
                <a:ext cx="23081785" cy="1585242"/>
              </a:xfrm>
              <a:prstGeom prst="rect">
                <a:avLst/>
              </a:prstGeom>
              <a:blipFill>
                <a:blip r:embed="rId4"/>
                <a:stretch>
                  <a:fillRect l="-1056" t="-4231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950318" y="8592708"/>
                <a:ext cx="21726467" cy="4607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𝐂</m:t>
                              </m:r>
                            </m:e>
                          </m:acc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fr-FR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𝐂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318" y="8592708"/>
                <a:ext cx="21726467" cy="4607480"/>
              </a:xfrm>
              <a:prstGeom prst="rect">
                <a:avLst/>
              </a:prstGeom>
              <a:blipFill>
                <a:blip r:embed="rId5"/>
                <a:stretch>
                  <a:fillRect t="-1589" b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F6209C9F-AFF2-4D66-A573-7D106A8F4ED5}"/>
              </a:ext>
            </a:extLst>
          </p:cNvPr>
          <p:cNvGrpSpPr/>
          <p:nvPr/>
        </p:nvGrpSpPr>
        <p:grpSpPr>
          <a:xfrm>
            <a:off x="-42797" y="6236258"/>
            <a:ext cx="23658770" cy="1237726"/>
            <a:chOff x="462720" y="1465836"/>
            <a:chExt cx="11337443" cy="618935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53D6F06E-502F-4BF9-A5A8-758D636E4FB2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E4E0F9CB-FE07-46E1-9B77-632987BFF2B7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D1691AE3-F5FD-4246-AC39-390BDA53FB77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7E5C5ADE-F153-4531-ACF7-1A136789C4E2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AD5585A3-FA12-462B-BAAB-73972E243402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DB50E0BC-D27A-4EFA-8B73-677F05FA1E4A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F9022F8D-3491-4C31-8AAE-794C66876041}"/>
                </a:ext>
              </a:extLst>
            </p:cNvPr>
            <p:cNvSpPr/>
            <p:nvPr/>
          </p:nvSpPr>
          <p:spPr>
            <a:xfrm>
              <a:off x="9390101" y="1502764"/>
              <a:ext cx="2410062" cy="5580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B635DD50-8976-418C-8A04-40DF7145F0F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B7B879A-A32C-45C3-B3DD-5EDBC95B1230}"/>
                  </a:ext>
                </a:extLst>
              </p:cNvPr>
              <p:cNvSpPr txBox="1"/>
              <p:nvPr/>
            </p:nvSpPr>
            <p:spPr>
              <a:xfrm>
                <a:off x="916300" y="6375223"/>
                <a:ext cx="4026351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B7B879A-A32C-45C3-B3DD-5EDBC95B1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00" y="6375223"/>
                <a:ext cx="4026351" cy="833113"/>
              </a:xfrm>
              <a:prstGeom prst="rect">
                <a:avLst/>
              </a:prstGeom>
              <a:blipFill>
                <a:blip r:embed="rId6"/>
                <a:stretch>
                  <a:fillRect t="-7353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C18C394-A22E-46EF-84B1-E562343EFC1D}"/>
                  </a:ext>
                </a:extLst>
              </p:cNvPr>
              <p:cNvSpPr txBox="1"/>
              <p:nvPr/>
            </p:nvSpPr>
            <p:spPr>
              <a:xfrm>
                <a:off x="6303774" y="6494356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C18C394-A22E-46EF-84B1-E562343EF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774" y="6494356"/>
                <a:ext cx="444341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B02AA79-7A41-4416-978E-B5CCFC5D0A6B}"/>
                  </a:ext>
                </a:extLst>
              </p:cNvPr>
              <p:cNvSpPr txBox="1"/>
              <p:nvPr/>
            </p:nvSpPr>
            <p:spPr>
              <a:xfrm>
                <a:off x="12345473" y="6422022"/>
                <a:ext cx="4130432" cy="862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4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ra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B02AA79-7A41-4416-978E-B5CCFC5D0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473" y="6422022"/>
                <a:ext cx="4130432" cy="8628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CF4B34A-56CE-499E-A09F-4FD385AABCA4}"/>
                  </a:ext>
                </a:extLst>
              </p:cNvPr>
              <p:cNvSpPr txBox="1"/>
              <p:nvPr/>
            </p:nvSpPr>
            <p:spPr>
              <a:xfrm>
                <a:off x="18086699" y="6345183"/>
                <a:ext cx="6513616" cy="1065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</m:e>
                      </m:ra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CF4B34A-56CE-499E-A09F-4FD385AAB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699" y="6345183"/>
                <a:ext cx="6513616" cy="10651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D216566A-6A4D-4E03-B2FB-5F7C3D297045}"/>
              </a:ext>
            </a:extLst>
          </p:cNvPr>
          <p:cNvSpPr/>
          <p:nvPr/>
        </p:nvSpPr>
        <p:spPr>
          <a:xfrm>
            <a:off x="3549" y="630826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9CA18ABD-B804-4C7D-AA7F-F9354EC7CB5E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0336A253-85CD-4B98-BC7C-4E4337E1DE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AAA2FB86-0AC5-42EF-BB71-357483930E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A7E55F22-A926-4926-8671-A0D015302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A2539743-F618-4F4B-99F2-F1F954EB3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355E30E6-2E31-49DA-94A5-2711E04E7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887572E5-609A-410D-9514-75E1CC6913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3CFBA73F-6800-46E3-805F-893DCFC65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B540E2B7-D591-4FDD-9746-5B141DF02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C932BBB7-E110-49CC-B71E-22372B0DD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05C22D02-7CFC-49E7-BFA8-B92120B23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6BACB026-E26C-4B19-BECE-3E93906C38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D1D3F56C-BDAA-4511-BFB7-671D07B2D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0ABCBDA2-77B8-4919-A11F-4329D663E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375F40A1-0995-4D4B-9220-BCE7D1439F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B5A700F3-3D07-4FB5-8284-98DBFC6A705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9416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19516" y="280245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20331"/>
                <a:ext cx="3503060" cy="868100"/>
                <a:chOff x="2028795" y="4382281"/>
                <a:chExt cx="3503060" cy="868100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71215" y="438228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9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4077005" cy="6045871"/>
            <a:chOff x="48567" y="4381500"/>
            <a:chExt cx="24079792" cy="6046571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7"/>
              <a:ext cx="23774398" cy="543050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788902" y="3925978"/>
                <a:ext cx="23081785" cy="1737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biểu thứ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giá trị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02" y="3925978"/>
                <a:ext cx="23081785" cy="1737912"/>
              </a:xfrm>
              <a:prstGeom prst="rect">
                <a:avLst/>
              </a:prstGeom>
              <a:blipFill>
                <a:blip r:embed="rId4"/>
                <a:stretch>
                  <a:fillRect l="-1056" t="-1053" b="-15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-215224" y="8800434"/>
                <a:ext cx="13488138" cy="5483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*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 tự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2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3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224" y="8800434"/>
                <a:ext cx="13488138" cy="5483681"/>
              </a:xfrm>
              <a:prstGeom prst="rect">
                <a:avLst/>
              </a:prstGeom>
              <a:blipFill>
                <a:blip r:embed="rId9"/>
                <a:stretch>
                  <a:fillRect t="-445" r="-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/>
              <p:nvPr/>
            </p:nvSpPr>
            <p:spPr>
              <a:xfrm>
                <a:off x="13117121" y="7781214"/>
                <a:ext cx="11393297" cy="5305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4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4+5+20=29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7121" y="7781214"/>
                <a:ext cx="11393297" cy="5305620"/>
              </a:xfrm>
              <a:prstGeom prst="rect">
                <a:avLst/>
              </a:prstGeom>
              <a:blipFill>
                <a:blip r:embed="rId10"/>
                <a:stretch>
                  <a:fillRect r="-54" b="-4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oogle Shape;427;p3">
            <a:extLst>
              <a:ext uri="{FF2B5EF4-FFF2-40B4-BE49-F238E27FC236}">
                <a16:creationId xmlns:a16="http://schemas.microsoft.com/office/drawing/2014/main" id="{D2516C37-AB21-4CE3-B924-51531D4E0E76}"/>
              </a:ext>
            </a:extLst>
          </p:cNvPr>
          <p:cNvGrpSpPr/>
          <p:nvPr/>
        </p:nvGrpSpPr>
        <p:grpSpPr>
          <a:xfrm>
            <a:off x="0" y="6330589"/>
            <a:ext cx="23658770" cy="1237726"/>
            <a:chOff x="462720" y="1465836"/>
            <a:chExt cx="11337443" cy="618935"/>
          </a:xfrm>
        </p:grpSpPr>
        <p:sp>
          <p:nvSpPr>
            <p:cNvPr id="41" name="Google Shape;428;p3">
              <a:extLst>
                <a:ext uri="{FF2B5EF4-FFF2-40B4-BE49-F238E27FC236}">
                  <a16:creationId xmlns:a16="http://schemas.microsoft.com/office/drawing/2014/main" id="{87602B54-8625-4C96-9364-6A00802E724B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Google Shape;429;p3">
              <a:extLst>
                <a:ext uri="{FF2B5EF4-FFF2-40B4-BE49-F238E27FC236}">
                  <a16:creationId xmlns:a16="http://schemas.microsoft.com/office/drawing/2014/main" id="{11137F7B-43D5-4ED5-A9E3-3089C285FDEB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0;p3">
              <a:extLst>
                <a:ext uri="{FF2B5EF4-FFF2-40B4-BE49-F238E27FC236}">
                  <a16:creationId xmlns:a16="http://schemas.microsoft.com/office/drawing/2014/main" id="{846D1B4A-35D0-408C-B47E-45580849694E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4" name="Google Shape;431;p3">
              <a:extLst>
                <a:ext uri="{FF2B5EF4-FFF2-40B4-BE49-F238E27FC236}">
                  <a16:creationId xmlns:a16="http://schemas.microsoft.com/office/drawing/2014/main" id="{702A3489-3F1B-41D5-AFD2-901B697318CB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32;p3">
              <a:extLst>
                <a:ext uri="{FF2B5EF4-FFF2-40B4-BE49-F238E27FC236}">
                  <a16:creationId xmlns:a16="http://schemas.microsoft.com/office/drawing/2014/main" id="{F085B4B2-7FBB-4913-8BD2-24BD0C85BDA4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33;p3">
              <a:extLst>
                <a:ext uri="{FF2B5EF4-FFF2-40B4-BE49-F238E27FC236}">
                  <a16:creationId xmlns:a16="http://schemas.microsoft.com/office/drawing/2014/main" id="{8AB7C237-A661-44B9-88B9-12790A33C63D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4;p3">
              <a:extLst>
                <a:ext uri="{FF2B5EF4-FFF2-40B4-BE49-F238E27FC236}">
                  <a16:creationId xmlns:a16="http://schemas.microsoft.com/office/drawing/2014/main" id="{0CAB6398-FC83-4464-8CD3-BC87942A0DC1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5;p3">
              <a:extLst>
                <a:ext uri="{FF2B5EF4-FFF2-40B4-BE49-F238E27FC236}">
                  <a16:creationId xmlns:a16="http://schemas.microsoft.com/office/drawing/2014/main" id="{A576F32D-72BD-4412-839C-EC827FE027B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A980B66-CBC0-43A0-BDB0-AC3A1CD7B2AB}"/>
                  </a:ext>
                </a:extLst>
              </p:cNvPr>
              <p:cNvSpPr txBox="1"/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𝟗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A980B66-CBC0-43A0-BDB0-AC3A1CD7B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Google Shape;436;p3">
            <a:extLst>
              <a:ext uri="{FF2B5EF4-FFF2-40B4-BE49-F238E27FC236}">
                <a16:creationId xmlns:a16="http://schemas.microsoft.com/office/drawing/2014/main" id="{B7676713-9B2C-4E43-8360-9886667CEAE3}"/>
              </a:ext>
            </a:extLst>
          </p:cNvPr>
          <p:cNvSpPr/>
          <p:nvPr/>
        </p:nvSpPr>
        <p:spPr>
          <a:xfrm>
            <a:off x="39423" y="6481965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CB2098-43AC-452C-AFBD-F8C8E47AC1A6}"/>
                  </a:ext>
                </a:extLst>
              </p:cNvPr>
              <p:cNvSpPr txBox="1"/>
              <p:nvPr/>
            </p:nvSpPr>
            <p:spPr>
              <a:xfrm>
                <a:off x="6560951" y="6593180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𝟑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CB2098-43AC-452C-AFBD-F8C8E47AC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951" y="6593180"/>
                <a:ext cx="4443419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AB18155-C0FF-4D50-B82F-A5495BF2C179}"/>
                  </a:ext>
                </a:extLst>
              </p:cNvPr>
              <p:cNvSpPr txBox="1"/>
              <p:nvPr/>
            </p:nvSpPr>
            <p:spPr>
              <a:xfrm>
                <a:off x="12442975" y="6527522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AB18155-C0FF-4D50-B82F-A5495BF2C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2975" y="6527522"/>
                <a:ext cx="4130432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74E3592-040E-4D27-BA28-C85613B7DF7E}"/>
                  </a:ext>
                </a:extLst>
              </p:cNvPr>
              <p:cNvSpPr txBox="1"/>
              <p:nvPr/>
            </p:nvSpPr>
            <p:spPr>
              <a:xfrm>
                <a:off x="18168360" y="6519314"/>
                <a:ext cx="6513616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74E3592-040E-4D27-BA28-C85613B7D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8360" y="6519314"/>
                <a:ext cx="6513616" cy="9736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198F04F-B986-4841-9D48-AA773D1C0AC2}"/>
              </a:ext>
            </a:extLst>
          </p:cNvPr>
          <p:cNvCxnSpPr/>
          <p:nvPr/>
        </p:nvCxnSpPr>
        <p:spPr>
          <a:xfrm>
            <a:off x="13117121" y="8316183"/>
            <a:ext cx="0" cy="540140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35" name="Group 47">
            <a:extLst>
              <a:ext uri="{FF2B5EF4-FFF2-40B4-BE49-F238E27FC236}">
                <a16:creationId xmlns:a16="http://schemas.microsoft.com/office/drawing/2014/main" id="{8BC0BAD5-F0C8-4B9C-8047-A47B98F948E2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5A41653A-5012-43C2-A865-6E77234CADB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" name="Group 30">
              <a:extLst>
                <a:ext uri="{FF2B5EF4-FFF2-40B4-BE49-F238E27FC236}">
                  <a16:creationId xmlns:a16="http://schemas.microsoft.com/office/drawing/2014/main" id="{367F10A8-3697-433C-A5C2-90F872720EA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0D06B223-B8FD-446D-B2EF-B07FFBAE3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68E81F84-A603-453E-866E-1E63D6C72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5E68BE1A-B196-4992-8D1A-6177E263AE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4">
                <a:extLst>
                  <a:ext uri="{FF2B5EF4-FFF2-40B4-BE49-F238E27FC236}">
                    <a16:creationId xmlns:a16="http://schemas.microsoft.com/office/drawing/2014/main" id="{29D117B8-6DDB-455E-8FAA-54616EEE73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5">
                <a:extLst>
                  <a:ext uri="{FF2B5EF4-FFF2-40B4-BE49-F238E27FC236}">
                    <a16:creationId xmlns:a16="http://schemas.microsoft.com/office/drawing/2014/main" id="{E39F3601-027D-4557-AFBD-30F080CBC1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6">
                <a:extLst>
                  <a:ext uri="{FF2B5EF4-FFF2-40B4-BE49-F238E27FC236}">
                    <a16:creationId xmlns:a16="http://schemas.microsoft.com/office/drawing/2014/main" id="{2D19BA42-BCCB-4DC1-9B77-BAB8E5DAB4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7">
                <a:extLst>
                  <a:ext uri="{FF2B5EF4-FFF2-40B4-BE49-F238E27FC236}">
                    <a16:creationId xmlns:a16="http://schemas.microsoft.com/office/drawing/2014/main" id="{29FB04D5-AA33-4F77-AFC9-03F52B382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F54F282E-0BDC-4965-BD42-EC76E52C0E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9">
                <a:extLst>
                  <a:ext uri="{FF2B5EF4-FFF2-40B4-BE49-F238E27FC236}">
                    <a16:creationId xmlns:a16="http://schemas.microsoft.com/office/drawing/2014/main" id="{E622B97D-D1CF-4BD2-B450-F0391D3BDB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0">
                <a:extLst>
                  <a:ext uri="{FF2B5EF4-FFF2-40B4-BE49-F238E27FC236}">
                    <a16:creationId xmlns:a16="http://schemas.microsoft.com/office/drawing/2014/main" id="{58A29A88-089A-48D9-A711-F88D031BF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1">
                <a:extLst>
                  <a:ext uri="{FF2B5EF4-FFF2-40B4-BE49-F238E27FC236}">
                    <a16:creationId xmlns:a16="http://schemas.microsoft.com/office/drawing/2014/main" id="{3B525921-04C2-4F3E-AB73-8AE13AF23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2">
                <a:extLst>
                  <a:ext uri="{FF2B5EF4-FFF2-40B4-BE49-F238E27FC236}">
                    <a16:creationId xmlns:a16="http://schemas.microsoft.com/office/drawing/2014/main" id="{DE8DB89F-F0E6-467A-83AF-0B3C49A70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43">
                <a:extLst>
                  <a:ext uri="{FF2B5EF4-FFF2-40B4-BE49-F238E27FC236}">
                    <a16:creationId xmlns:a16="http://schemas.microsoft.com/office/drawing/2014/main" id="{2F42E1B3-F282-47FD-8FA7-62786BFAEF7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862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Rounded Rectangle 61">
            <a:extLst>
              <a:ext uri="{FF2B5EF4-FFF2-40B4-BE49-F238E27FC236}">
                <a16:creationId xmlns:a16="http://schemas.microsoft.com/office/drawing/2014/main" id="{4558DBF1-D861-455C-B3DF-06FA0AF6A5CF}"/>
              </a:ext>
            </a:extLst>
          </p:cNvPr>
          <p:cNvSpPr/>
          <p:nvPr/>
        </p:nvSpPr>
        <p:spPr>
          <a:xfrm>
            <a:off x="1591273" y="7650882"/>
            <a:ext cx="21708209" cy="498789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grpSp>
        <p:nvGrpSpPr>
          <p:cNvPr id="2" name="Group 4"/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67F594-8483-43A0-AF13-8D96C1664650}"/>
              </a:ext>
            </a:extLst>
          </p:cNvPr>
          <p:cNvGrpSpPr/>
          <p:nvPr/>
        </p:nvGrpSpPr>
        <p:grpSpPr>
          <a:xfrm>
            <a:off x="1401596" y="3015887"/>
            <a:ext cx="21897886" cy="3642871"/>
            <a:chOff x="1388004" y="3073913"/>
            <a:chExt cx="21897886" cy="3642871"/>
          </a:xfrm>
        </p:grpSpPr>
        <p:grpSp>
          <p:nvGrpSpPr>
            <p:cNvPr id="61" name="Group 144">
              <a:extLst>
                <a:ext uri="{FF2B5EF4-FFF2-40B4-BE49-F238E27FC236}">
                  <a16:creationId xmlns:a16="http://schemas.microsoft.com/office/drawing/2014/main" id="{C391AEBB-0E62-44A0-AB4B-0C4F2EB32FBD}"/>
                </a:ext>
              </a:extLst>
            </p:cNvPr>
            <p:cNvGrpSpPr/>
            <p:nvPr/>
          </p:nvGrpSpPr>
          <p:grpSpPr>
            <a:xfrm>
              <a:off x="1388004" y="3258394"/>
              <a:ext cx="21897886" cy="3458390"/>
              <a:chOff x="1076414" y="3149282"/>
              <a:chExt cx="21897886" cy="4061421"/>
            </a:xfrm>
          </p:grpSpPr>
          <p:sp>
            <p:nvSpPr>
              <p:cNvPr id="63" name="Rounded Rectangle 37">
                <a:extLst>
                  <a:ext uri="{FF2B5EF4-FFF2-40B4-BE49-F238E27FC236}">
                    <a16:creationId xmlns:a16="http://schemas.microsoft.com/office/drawing/2014/main" id="{166FB816-43E9-498C-B7AF-8FFCB60EA543}"/>
                  </a:ext>
                </a:extLst>
              </p:cNvPr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47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65">
                <a:extLst>
                  <a:ext uri="{FF2B5EF4-FFF2-40B4-BE49-F238E27FC236}">
                    <a16:creationId xmlns:a16="http://schemas.microsoft.com/office/drawing/2014/main" id="{B7496478-94B4-4D06-A2AB-AE7DE888B947}"/>
                  </a:ext>
                </a:extLst>
              </p:cNvPr>
              <p:cNvGrpSpPr/>
              <p:nvPr/>
            </p:nvGrpSpPr>
            <p:grpSpPr>
              <a:xfrm>
                <a:off x="1076414" y="3149282"/>
                <a:ext cx="9244923" cy="781943"/>
                <a:chOff x="166396" y="8755081"/>
                <a:chExt cx="9244923" cy="781943"/>
              </a:xfrm>
            </p:grpSpPr>
            <p:sp>
              <p:nvSpPr>
                <p:cNvPr id="67" name="Freeform 20">
                  <a:extLst>
                    <a:ext uri="{FF2B5EF4-FFF2-40B4-BE49-F238E27FC236}">
                      <a16:creationId xmlns:a16="http://schemas.microsoft.com/office/drawing/2014/main" id="{7841A784-0F6C-4971-A235-DF8C1CFFC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3" y="8755081"/>
                  <a:ext cx="9026796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78CF84B7-7948-48A5-A2DB-029BA83E9F82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71" name="Freeform 45">
                    <a:extLst>
                      <a:ext uri="{FF2B5EF4-FFF2-40B4-BE49-F238E27FC236}">
                        <a16:creationId xmlns:a16="http://schemas.microsoft.com/office/drawing/2014/main" id="{F6011F7C-C760-4E72-856C-BFF5ADBF0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2" name="Freeform 46">
                    <a:extLst>
                      <a:ext uri="{FF2B5EF4-FFF2-40B4-BE49-F238E27FC236}">
                        <a16:creationId xmlns:a16="http://schemas.microsoft.com/office/drawing/2014/main" id="{1DF9DFE4-118C-45AA-AF00-3C4776A590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Freeform 47">
                    <a:extLst>
                      <a:ext uri="{FF2B5EF4-FFF2-40B4-BE49-F238E27FC236}">
                        <a16:creationId xmlns:a16="http://schemas.microsoft.com/office/drawing/2014/main" id="{BF125CCF-B671-4112-8CB9-C88EA7FBF8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4" name="Freeform 48">
                    <a:extLst>
                      <a:ext uri="{FF2B5EF4-FFF2-40B4-BE49-F238E27FC236}">
                        <a16:creationId xmlns:a16="http://schemas.microsoft.com/office/drawing/2014/main" id="{0C741E44-AFB2-4F6C-911E-46612DAEE9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5" name="Freeform 49">
                    <a:extLst>
                      <a:ext uri="{FF2B5EF4-FFF2-40B4-BE49-F238E27FC236}">
                        <a16:creationId xmlns:a16="http://schemas.microsoft.com/office/drawing/2014/main" id="{DA497C0C-1CBD-4C07-A52C-DEE0E8F11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6" name="Freeform 50">
                    <a:extLst>
                      <a:ext uri="{FF2B5EF4-FFF2-40B4-BE49-F238E27FC236}">
                        <a16:creationId xmlns:a16="http://schemas.microsoft.com/office/drawing/2014/main" id="{A5FF8E07-12C9-49FA-B024-1FAAAE24F6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7" name="Freeform 51">
                    <a:extLst>
                      <a:ext uri="{FF2B5EF4-FFF2-40B4-BE49-F238E27FC236}">
                        <a16:creationId xmlns:a16="http://schemas.microsoft.com/office/drawing/2014/main" id="{9C6ABBFB-1BF2-4159-9C4B-43654CEFED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8" name="Freeform 52">
                    <a:extLst>
                      <a:ext uri="{FF2B5EF4-FFF2-40B4-BE49-F238E27FC236}">
                        <a16:creationId xmlns:a16="http://schemas.microsoft.com/office/drawing/2014/main" id="{EB7B2F0E-7C8D-4087-8A1D-9D7AF32DD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9" name="Rectangle 53">
                    <a:extLst>
                      <a:ext uri="{FF2B5EF4-FFF2-40B4-BE49-F238E27FC236}">
                        <a16:creationId xmlns:a16="http://schemas.microsoft.com/office/drawing/2014/main" id="{115A69DF-5E8A-4AA0-AE7D-54D93CEBA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0" name="Rectangle 54">
                    <a:extLst>
                      <a:ext uri="{FF2B5EF4-FFF2-40B4-BE49-F238E27FC236}">
                        <a16:creationId xmlns:a16="http://schemas.microsoft.com/office/drawing/2014/main" id="{C88A2E7D-DCE6-4362-B95D-E06CE9D08C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55">
                    <a:extLst>
                      <a:ext uri="{FF2B5EF4-FFF2-40B4-BE49-F238E27FC236}">
                        <a16:creationId xmlns:a16="http://schemas.microsoft.com/office/drawing/2014/main" id="{64B0C0D3-23F6-4057-9946-56CE1760D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56">
                    <a:extLst>
                      <a:ext uri="{FF2B5EF4-FFF2-40B4-BE49-F238E27FC236}">
                        <a16:creationId xmlns:a16="http://schemas.microsoft.com/office/drawing/2014/main" id="{4A7B400C-0AA3-49E8-9689-DC0B7B130E3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14CAD96-04E2-4D86-9E9E-B9DD01DBBA04}"/>
                </a:ext>
              </a:extLst>
            </p:cNvPr>
            <p:cNvSpPr txBox="1"/>
            <p:nvPr/>
          </p:nvSpPr>
          <p:spPr>
            <a:xfrm>
              <a:off x="1450723" y="3073913"/>
              <a:ext cx="9119484" cy="87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629920"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ểu thức tọa độ tích vô hướng:</a:t>
              </a:r>
              <a:endParaRPr lang="en-US" sz="4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/>
              <p:nvPr/>
            </p:nvSpPr>
            <p:spPr>
              <a:xfrm>
                <a:off x="1401596" y="4034803"/>
                <a:ext cx="22199649" cy="2174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</m:t>
                    </m:r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borderBox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596" y="4034803"/>
                <a:ext cx="22199649" cy="2174378"/>
              </a:xfrm>
              <a:prstGeom prst="rect">
                <a:avLst/>
              </a:prstGeom>
              <a:blipFill>
                <a:blip r:embed="rId2"/>
                <a:stretch>
                  <a:fillRect t="-84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/>
              <p:nvPr/>
            </p:nvSpPr>
            <p:spPr>
              <a:xfrm>
                <a:off x="3282038" y="8376890"/>
                <a:ext cx="17983764" cy="32093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borderBox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038" y="8376890"/>
                <a:ext cx="17983764" cy="3209340"/>
              </a:xfrm>
              <a:prstGeom prst="rect">
                <a:avLst/>
              </a:prstGeom>
              <a:blipFill>
                <a:blip r:embed="rId3"/>
                <a:stretch>
                  <a:fillRect l="-1356" r="-2271" b="-2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420637C0-079D-478A-8B6B-2741CEE636BE}"/>
              </a:ext>
            </a:extLst>
          </p:cNvPr>
          <p:cNvGrpSpPr/>
          <p:nvPr/>
        </p:nvGrpSpPr>
        <p:grpSpPr>
          <a:xfrm>
            <a:off x="1589387" y="7469189"/>
            <a:ext cx="7023633" cy="940513"/>
            <a:chOff x="2067302" y="5922690"/>
            <a:chExt cx="4230085" cy="940513"/>
          </a:xfrm>
        </p:grpSpPr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A532F86D-2B2D-49E4-B9BA-3CB77056F19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CB401BE-BCF8-4005-83CB-CC15EDA047FB}"/>
                </a:ext>
              </a:extLst>
            </p:cNvPr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70">
              <a:extLst>
                <a:ext uri="{FF2B5EF4-FFF2-40B4-BE49-F238E27FC236}">
                  <a16:creationId xmlns:a16="http://schemas.microsoft.com/office/drawing/2014/main" id="{72379AB8-F2F8-4BC6-8E4E-27FCA7605274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60" name="Rectangle 11">
                <a:extLst>
                  <a:ext uri="{FF2B5EF4-FFF2-40B4-BE49-F238E27FC236}">
                    <a16:creationId xmlns:a16="http://schemas.microsoft.com/office/drawing/2014/main" id="{609157C9-33D8-42DF-89E8-44BF0FAA122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 13">
                <a:extLst>
                  <a:ext uri="{FF2B5EF4-FFF2-40B4-BE49-F238E27FC236}">
                    <a16:creationId xmlns:a16="http://schemas.microsoft.com/office/drawing/2014/main" id="{E8314B59-34D8-4D96-90B1-10FDBB8FD5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4">
                <a:extLst>
                  <a:ext uri="{FF2B5EF4-FFF2-40B4-BE49-F238E27FC236}">
                    <a16:creationId xmlns:a16="http://schemas.microsoft.com/office/drawing/2014/main" id="{A9A56880-1727-4E83-A933-97416B49B4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5">
                <a:extLst>
                  <a:ext uri="{FF2B5EF4-FFF2-40B4-BE49-F238E27FC236}">
                    <a16:creationId xmlns:a16="http://schemas.microsoft.com/office/drawing/2014/main" id="{C983FB98-66EA-4EEE-9810-5C86AC589C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id="{CCF21C08-B86C-4C62-8D96-EFE1E0120D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id="{BA24B1CD-919E-43A9-AC4B-1646E6A9C3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EF54EACE-1CCE-4B08-81CA-1D91EADBB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E7F23302-3DB3-421C-A1E0-936394E341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15C3C8B7-4EAA-4B0F-B418-04F079BC6F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57279B11-D42F-43DE-A266-7C9AD578D1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F14283E-ACCE-4DC9-A85B-ED44431B2F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FCFFB798-C662-45A8-AC94-811AF8584E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1AB68BA4-4836-478F-97FC-AF7D9B5EEE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DDB1B6A7-A133-4F0E-965C-AC975C4BD3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11AB88CB-D5B4-4F70-938F-534DEE6FD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BEFBC333-2463-4648-9C70-A75BC3292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498938E6-0212-4A61-8F82-3C1144D7F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3C646BC6-FA10-476F-A1B6-B3824B085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3210C63A-3BFC-4A1C-967A-064AC670A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8BDAAB51-4161-4E0F-959A-967B9A4596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DFADF972-419E-4E44-9191-B78BE06A1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3">
                <a:extLst>
                  <a:ext uri="{FF2B5EF4-FFF2-40B4-BE49-F238E27FC236}">
                    <a16:creationId xmlns:a16="http://schemas.microsoft.com/office/drawing/2014/main" id="{D1AAACF3-6DDE-4106-81A5-967E8BD0C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4">
                <a:extLst>
                  <a:ext uri="{FF2B5EF4-FFF2-40B4-BE49-F238E27FC236}">
                    <a16:creationId xmlns:a16="http://schemas.microsoft.com/office/drawing/2014/main" id="{179EDE4A-23B5-47F2-B05D-EC7803272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5">
                <a:extLst>
                  <a:ext uri="{FF2B5EF4-FFF2-40B4-BE49-F238E27FC236}">
                    <a16:creationId xmlns:a16="http://schemas.microsoft.com/office/drawing/2014/main" id="{AD39BA74-2F58-45D8-81DA-CC84384DE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36">
                <a:extLst>
                  <a:ext uri="{FF2B5EF4-FFF2-40B4-BE49-F238E27FC236}">
                    <a16:creationId xmlns:a16="http://schemas.microsoft.com/office/drawing/2014/main" id="{15EE9D2D-FBEB-4601-9A3D-8214147BF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animBg="1"/>
      <p:bldP spid="84" grpId="0"/>
      <p:bldP spid="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19516" y="2802451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37365"/>
                <a:ext cx="3503060" cy="851066"/>
                <a:chOff x="2028795" y="4399315"/>
                <a:chExt cx="3503060" cy="85106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55942" y="4399315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10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3396178" cy="5811814"/>
            <a:chOff x="48567" y="4381500"/>
            <a:chExt cx="23398886" cy="5812487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45648" y="4692436"/>
              <a:ext cx="23201805" cy="55015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788902" y="3925978"/>
                <a:ext cx="23081785" cy="2217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3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ạnh bằ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i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y đổi lần lượt ở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mối liên hệ giữ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𝐍</m:t>
                    </m:r>
                  </m:oMath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02" y="3925978"/>
                <a:ext cx="23081785" cy="2217017"/>
              </a:xfrm>
              <a:prstGeom prst="rect">
                <a:avLst/>
              </a:prstGeom>
              <a:blipFill>
                <a:blip r:embed="rId4"/>
                <a:stretch>
                  <a:fillRect t="-631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657750" y="6523732"/>
                <a:ext cx="4443419" cy="849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750" y="6523732"/>
                <a:ext cx="4443419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172637" y="8311029"/>
                <a:ext cx="14883590" cy="3586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𝐌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𝐍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𝐌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𝐍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710690" indent="90043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710690" indent="90043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𝐌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𝐂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𝐍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37" y="8311029"/>
                <a:ext cx="14883590" cy="3586879"/>
              </a:xfrm>
              <a:prstGeom prst="rect">
                <a:avLst/>
              </a:prstGeom>
              <a:blipFill>
                <a:blip r:embed="rId6"/>
                <a:stretch>
                  <a:fillRect t="-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/>
              <p:nvPr/>
            </p:nvSpPr>
            <p:spPr>
              <a:xfrm>
                <a:off x="459650" y="12032507"/>
                <a:ext cx="17850555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𝐍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𝐌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𝐍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50" y="12032507"/>
                <a:ext cx="17850555" cy="836319"/>
              </a:xfrm>
              <a:prstGeom prst="rect">
                <a:avLst/>
              </a:prstGeom>
              <a:blipFill>
                <a:blip r:embed="rId7"/>
                <a:stretch>
                  <a:fillRect t="-875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8B8E16F6-50C8-4023-A481-6F6F785911FC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5931" y="8116770"/>
            <a:ext cx="5617983" cy="5124921"/>
          </a:xfrm>
          <a:prstGeom prst="rect">
            <a:avLst/>
          </a:prstGeom>
        </p:spPr>
      </p:pic>
      <p:grpSp>
        <p:nvGrpSpPr>
          <p:cNvPr id="41" name="Google Shape;427;p3">
            <a:extLst>
              <a:ext uri="{FF2B5EF4-FFF2-40B4-BE49-F238E27FC236}">
                <a16:creationId xmlns:a16="http://schemas.microsoft.com/office/drawing/2014/main" id="{EFD8B42F-EEB5-4E09-8899-130A974DC9BD}"/>
              </a:ext>
            </a:extLst>
          </p:cNvPr>
          <p:cNvGrpSpPr/>
          <p:nvPr/>
        </p:nvGrpSpPr>
        <p:grpSpPr>
          <a:xfrm>
            <a:off x="0" y="6360661"/>
            <a:ext cx="23658770" cy="1237726"/>
            <a:chOff x="462720" y="1465836"/>
            <a:chExt cx="11337443" cy="618935"/>
          </a:xfrm>
        </p:grpSpPr>
        <p:sp>
          <p:nvSpPr>
            <p:cNvPr id="42" name="Google Shape;428;p3">
              <a:extLst>
                <a:ext uri="{FF2B5EF4-FFF2-40B4-BE49-F238E27FC236}">
                  <a16:creationId xmlns:a16="http://schemas.microsoft.com/office/drawing/2014/main" id="{140086DB-8970-4CB5-9ACD-B42816DB7D51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3" name="Google Shape;429;p3">
              <a:extLst>
                <a:ext uri="{FF2B5EF4-FFF2-40B4-BE49-F238E27FC236}">
                  <a16:creationId xmlns:a16="http://schemas.microsoft.com/office/drawing/2014/main" id="{339B574B-825A-441B-935B-00E83A9AF308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4" name="Google Shape;430;p3">
              <a:extLst>
                <a:ext uri="{FF2B5EF4-FFF2-40B4-BE49-F238E27FC236}">
                  <a16:creationId xmlns:a16="http://schemas.microsoft.com/office/drawing/2014/main" id="{2128A73C-A47A-42F7-9267-840D2D44FDFC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5" name="Google Shape;431;p3">
              <a:extLst>
                <a:ext uri="{FF2B5EF4-FFF2-40B4-BE49-F238E27FC236}">
                  <a16:creationId xmlns:a16="http://schemas.microsoft.com/office/drawing/2014/main" id="{75E20089-52A7-4AC9-97E0-3BCB727E4173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6" name="Google Shape;432;p3">
              <a:extLst>
                <a:ext uri="{FF2B5EF4-FFF2-40B4-BE49-F238E27FC236}">
                  <a16:creationId xmlns:a16="http://schemas.microsoft.com/office/drawing/2014/main" id="{F0CCF49E-AADA-4523-9EBB-65AC3D9D2DA9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7" name="Google Shape;433;p3">
              <a:extLst>
                <a:ext uri="{FF2B5EF4-FFF2-40B4-BE49-F238E27FC236}">
                  <a16:creationId xmlns:a16="http://schemas.microsoft.com/office/drawing/2014/main" id="{A9929BA6-CA18-4934-9913-52FD70D3D6D2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8" name="Google Shape;434;p3">
              <a:extLst>
                <a:ext uri="{FF2B5EF4-FFF2-40B4-BE49-F238E27FC236}">
                  <a16:creationId xmlns:a16="http://schemas.microsoft.com/office/drawing/2014/main" id="{C408E43B-73B5-48B2-A2CF-5FEBE3975DE5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9" name="Google Shape;435;p3">
              <a:extLst>
                <a:ext uri="{FF2B5EF4-FFF2-40B4-BE49-F238E27FC236}">
                  <a16:creationId xmlns:a16="http://schemas.microsoft.com/office/drawing/2014/main" id="{1A215E41-F14E-474F-8B62-C909DEB08FC8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50" name="Google Shape;436;p3">
            <a:extLst>
              <a:ext uri="{FF2B5EF4-FFF2-40B4-BE49-F238E27FC236}">
                <a16:creationId xmlns:a16="http://schemas.microsoft.com/office/drawing/2014/main" id="{C1B1A1B5-9364-4401-9E92-B12537157B5C}"/>
              </a:ext>
            </a:extLst>
          </p:cNvPr>
          <p:cNvSpPr/>
          <p:nvPr/>
        </p:nvSpPr>
        <p:spPr>
          <a:xfrm>
            <a:off x="39423" y="6481965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31910C-D7AA-4914-B060-BED50C605F69}"/>
                  </a:ext>
                </a:extLst>
              </p:cNvPr>
              <p:cNvSpPr txBox="1"/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31910C-D7AA-4914-B060-BED50C605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110CDB5-16B1-4CAE-B427-F4202D335A49}"/>
                  </a:ext>
                </a:extLst>
              </p:cNvPr>
              <p:cNvSpPr txBox="1"/>
              <p:nvPr/>
            </p:nvSpPr>
            <p:spPr>
              <a:xfrm>
                <a:off x="6916706" y="6545065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110CDB5-16B1-4CAE-B427-F4202D335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706" y="6545065"/>
                <a:ext cx="402635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B132FB1-F6FA-4D1B-BB42-08019F9C3FF4}"/>
                  </a:ext>
                </a:extLst>
              </p:cNvPr>
              <p:cNvSpPr txBox="1"/>
              <p:nvPr/>
            </p:nvSpPr>
            <p:spPr>
              <a:xfrm>
                <a:off x="12505145" y="6552466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B132FB1-F6FA-4D1B-BB42-08019F9C3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5145" y="6552466"/>
                <a:ext cx="4130432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FD15CE1-70E4-4175-A958-A777CCBCF7E4}"/>
                  </a:ext>
                </a:extLst>
              </p:cNvPr>
              <p:cNvSpPr txBox="1"/>
              <p:nvPr/>
            </p:nvSpPr>
            <p:spPr>
              <a:xfrm>
                <a:off x="18355417" y="6506180"/>
                <a:ext cx="6513616" cy="1065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FD15CE1-70E4-4175-A958-A777CCBCF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417" y="6506180"/>
                <a:ext cx="6513616" cy="10651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47">
            <a:extLst>
              <a:ext uri="{FF2B5EF4-FFF2-40B4-BE49-F238E27FC236}">
                <a16:creationId xmlns:a16="http://schemas.microsoft.com/office/drawing/2014/main" id="{03A06AFA-D3E2-4607-8262-A933E52E5492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F6E8925E-9CD7-47E6-89A0-98017F544D6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23066841-6E63-4388-BFD3-38E95EF4FBD8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C2BE08C2-574C-47EB-AC5C-24D5D17C1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7BE9659C-DEC1-4B31-9B18-16353E566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3">
                <a:extLst>
                  <a:ext uri="{FF2B5EF4-FFF2-40B4-BE49-F238E27FC236}">
                    <a16:creationId xmlns:a16="http://schemas.microsoft.com/office/drawing/2014/main" id="{1572503D-585F-4A9A-8D88-F30CFE142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61077891-1981-4D16-B0F2-3F4C88DA4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5">
                <a:extLst>
                  <a:ext uri="{FF2B5EF4-FFF2-40B4-BE49-F238E27FC236}">
                    <a16:creationId xmlns:a16="http://schemas.microsoft.com/office/drawing/2014/main" id="{31E9B4EC-0CE5-490F-A185-43F4AFCAB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6">
                <a:extLst>
                  <a:ext uri="{FF2B5EF4-FFF2-40B4-BE49-F238E27FC236}">
                    <a16:creationId xmlns:a16="http://schemas.microsoft.com/office/drawing/2014/main" id="{CA1675B5-55B2-4DE2-AD4D-258CFB2BE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7">
                <a:extLst>
                  <a:ext uri="{FF2B5EF4-FFF2-40B4-BE49-F238E27FC236}">
                    <a16:creationId xmlns:a16="http://schemas.microsoft.com/office/drawing/2014/main" id="{BA6CEFE0-9DCD-4D53-BFBD-27ACA52CD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8">
                <a:extLst>
                  <a:ext uri="{FF2B5EF4-FFF2-40B4-BE49-F238E27FC236}">
                    <a16:creationId xmlns:a16="http://schemas.microsoft.com/office/drawing/2014/main" id="{5FEC9383-47A0-4300-B178-3C7B9986A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9">
                <a:extLst>
                  <a:ext uri="{FF2B5EF4-FFF2-40B4-BE49-F238E27FC236}">
                    <a16:creationId xmlns:a16="http://schemas.microsoft.com/office/drawing/2014/main" id="{ECAEE14D-CB56-476A-BA5F-E6405994F8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0">
                <a:extLst>
                  <a:ext uri="{FF2B5EF4-FFF2-40B4-BE49-F238E27FC236}">
                    <a16:creationId xmlns:a16="http://schemas.microsoft.com/office/drawing/2014/main" id="{BBFF6EF4-B33F-4052-892A-B570A36B2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1">
                <a:extLst>
                  <a:ext uri="{FF2B5EF4-FFF2-40B4-BE49-F238E27FC236}">
                    <a16:creationId xmlns:a16="http://schemas.microsoft.com/office/drawing/2014/main" id="{87E0E3E1-C583-40D4-A8B3-1E6F4B76E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2">
                <a:extLst>
                  <a:ext uri="{FF2B5EF4-FFF2-40B4-BE49-F238E27FC236}">
                    <a16:creationId xmlns:a16="http://schemas.microsoft.com/office/drawing/2014/main" id="{D49EBCCF-5936-4315-80D0-664188732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43">
                <a:extLst>
                  <a:ext uri="{FF2B5EF4-FFF2-40B4-BE49-F238E27FC236}">
                    <a16:creationId xmlns:a16="http://schemas.microsoft.com/office/drawing/2014/main" id="{DA47A0EB-9A27-4B46-BC12-0BC6C2467C2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8987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79509" y="2337457"/>
            <a:ext cx="23339566" cy="3271581"/>
            <a:chOff x="923003" y="3917552"/>
            <a:chExt cx="23342267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2993060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4836" y="5824762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288910" y="7578874"/>
            <a:ext cx="23330165" cy="5399033"/>
            <a:chOff x="48567" y="4381500"/>
            <a:chExt cx="23332866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027472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44392" y="3555169"/>
                <a:ext cx="23081785" cy="895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392" y="3555169"/>
                <a:ext cx="23081785" cy="895566"/>
              </a:xfrm>
              <a:prstGeom prst="rect">
                <a:avLst/>
              </a:prstGeom>
              <a:blipFill>
                <a:blip r:embed="rId5"/>
                <a:stretch>
                  <a:fillRect l="-1083"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872947" y="6015498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47" y="6015498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1726465" y="6149708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6465" y="6149708"/>
                <a:ext cx="4130432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7105460" y="6137627"/>
                <a:ext cx="6513616" cy="82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5460" y="6137627"/>
                <a:ext cx="6513616" cy="821700"/>
              </a:xfrm>
              <a:prstGeom prst="rect">
                <a:avLst/>
              </a:prstGeom>
              <a:blipFill>
                <a:blip r:embed="rId8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895821" y="8911705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6546554" y="6087342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210259" y="6193021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259" y="6193021"/>
                <a:ext cx="4947899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791969" y="9958065"/>
                <a:ext cx="17582720" cy="2054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969" y="9958065"/>
                <a:ext cx="17582720" cy="20541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47">
            <a:extLst>
              <a:ext uri="{FF2B5EF4-FFF2-40B4-BE49-F238E27FC236}">
                <a16:creationId xmlns:a16="http://schemas.microsoft.com/office/drawing/2014/main" id="{19DBCCA0-E2BD-4CF1-B907-9EE6A4B10860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83" name="Freeform 71">
              <a:extLst>
                <a:ext uri="{FF2B5EF4-FFF2-40B4-BE49-F238E27FC236}">
                  <a16:creationId xmlns:a16="http://schemas.microsoft.com/office/drawing/2014/main" id="{EE086CD8-FBCF-4693-9BF7-11493E90EB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4" name="Group 30">
              <a:extLst>
                <a:ext uri="{FF2B5EF4-FFF2-40B4-BE49-F238E27FC236}">
                  <a16:creationId xmlns:a16="http://schemas.microsoft.com/office/drawing/2014/main" id="{7A43B194-378E-4F0D-86CB-1DD2CD379DC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85" name="Freeform 71">
                <a:extLst>
                  <a:ext uri="{FF2B5EF4-FFF2-40B4-BE49-F238E27FC236}">
                    <a16:creationId xmlns:a16="http://schemas.microsoft.com/office/drawing/2014/main" id="{13418CB3-8D19-47DC-B477-B2E731577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Oval 72">
                <a:extLst>
                  <a:ext uri="{FF2B5EF4-FFF2-40B4-BE49-F238E27FC236}">
                    <a16:creationId xmlns:a16="http://schemas.microsoft.com/office/drawing/2014/main" id="{7E9ED289-CCE7-4308-B8B5-842FAB0D9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73">
                <a:extLst>
                  <a:ext uri="{FF2B5EF4-FFF2-40B4-BE49-F238E27FC236}">
                    <a16:creationId xmlns:a16="http://schemas.microsoft.com/office/drawing/2014/main" id="{41E7798A-8ACF-446D-9E58-781FC113A9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74">
                <a:extLst>
                  <a:ext uri="{FF2B5EF4-FFF2-40B4-BE49-F238E27FC236}">
                    <a16:creationId xmlns:a16="http://schemas.microsoft.com/office/drawing/2014/main" id="{4CDE31A5-E14C-490C-B67D-7980D3F6E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75">
                <a:extLst>
                  <a:ext uri="{FF2B5EF4-FFF2-40B4-BE49-F238E27FC236}">
                    <a16:creationId xmlns:a16="http://schemas.microsoft.com/office/drawing/2014/main" id="{43827A1A-EDCE-4682-9A69-967236B51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76">
                <a:extLst>
                  <a:ext uri="{FF2B5EF4-FFF2-40B4-BE49-F238E27FC236}">
                    <a16:creationId xmlns:a16="http://schemas.microsoft.com/office/drawing/2014/main" id="{2D445E62-711B-4A06-93D2-2E08AEDF55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77">
                <a:extLst>
                  <a:ext uri="{FF2B5EF4-FFF2-40B4-BE49-F238E27FC236}">
                    <a16:creationId xmlns:a16="http://schemas.microsoft.com/office/drawing/2014/main" id="{9208C4E6-ED71-4ABF-9AE9-DBFD3D5BE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78">
                <a:extLst>
                  <a:ext uri="{FF2B5EF4-FFF2-40B4-BE49-F238E27FC236}">
                    <a16:creationId xmlns:a16="http://schemas.microsoft.com/office/drawing/2014/main" id="{687ADC83-4957-416F-8A53-AB2DBFF0F1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79">
                <a:extLst>
                  <a:ext uri="{FF2B5EF4-FFF2-40B4-BE49-F238E27FC236}">
                    <a16:creationId xmlns:a16="http://schemas.microsoft.com/office/drawing/2014/main" id="{0175FE03-FCB1-446D-AF6C-DFDAC0A22E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80">
                <a:extLst>
                  <a:ext uri="{FF2B5EF4-FFF2-40B4-BE49-F238E27FC236}">
                    <a16:creationId xmlns:a16="http://schemas.microsoft.com/office/drawing/2014/main" id="{204331D5-23EE-4B63-A758-4700AE915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81">
                <a:extLst>
                  <a:ext uri="{FF2B5EF4-FFF2-40B4-BE49-F238E27FC236}">
                    <a16:creationId xmlns:a16="http://schemas.microsoft.com/office/drawing/2014/main" id="{46C25BC7-72AC-4C42-9E5D-762832F24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82">
                <a:extLst>
                  <a:ext uri="{FF2B5EF4-FFF2-40B4-BE49-F238E27FC236}">
                    <a16:creationId xmlns:a16="http://schemas.microsoft.com/office/drawing/2014/main" id="{A1A2B776-9200-45C0-A8B9-489B02834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TextBox 43">
                <a:extLst>
                  <a:ext uri="{FF2B5EF4-FFF2-40B4-BE49-F238E27FC236}">
                    <a16:creationId xmlns:a16="http://schemas.microsoft.com/office/drawing/2014/main" id="{5FBE36E5-BFDE-46F5-AE98-5DB16B0B494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29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73608" y="2348180"/>
            <a:ext cx="23580900" cy="3271581"/>
            <a:chOff x="923003" y="3917552"/>
            <a:chExt cx="23583629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234422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2038"/>
                <a:chOff x="2028795" y="4418277"/>
                <a:chExt cx="3503060" cy="862038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2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240268" y="5835485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62462" y="7594913"/>
            <a:ext cx="23692046" cy="5399033"/>
            <a:chOff x="48567" y="4381500"/>
            <a:chExt cx="23694788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389394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38491" y="3565892"/>
                <a:ext cx="23081785" cy="1707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ụ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ao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o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𝑴𝑩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đó tổng hoành độ của các 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491" y="3565892"/>
                <a:ext cx="23081785" cy="1707647"/>
              </a:xfrm>
              <a:prstGeom prst="rect">
                <a:avLst/>
              </a:prstGeom>
              <a:blipFill>
                <a:blip r:embed="rId4"/>
                <a:stretch>
                  <a:fillRect l="-1083" t="-2857" b="-1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108379" y="6026221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79" y="6026221"/>
                <a:ext cx="339926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1961897" y="6160431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897" y="6160431"/>
                <a:ext cx="413043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7DF9ADE-D420-43B1-AE93-7E1BAF821BB1}"/>
              </a:ext>
            </a:extLst>
          </p:cNvPr>
          <p:cNvSpPr txBox="1"/>
          <p:nvPr/>
        </p:nvSpPr>
        <p:spPr>
          <a:xfrm>
            <a:off x="17340892" y="6148350"/>
            <a:ext cx="6513616" cy="823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9920" lvl="0">
              <a:lnSpc>
                <a:spcPct val="115000"/>
              </a:lnSpc>
              <a:spcAft>
                <a:spcPts val="80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 dirty="0">
                <a:solidFill>
                  <a:schemeClr val="bg1"/>
                </a:solidFill>
                <a:latin typeface="Cabrimath"/>
                <a:ea typeface="Calibri" panose="020F0502020204030204" pitchFamily="34" charset="0"/>
              </a:rPr>
              <a:t>8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brimath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712599" y="8925458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0827130" y="6084857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445691" y="6203744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691" y="6203744"/>
                <a:ext cx="494789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884989" y="8925458"/>
                <a:ext cx="20354343" cy="3597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ổ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989" y="8925458"/>
                <a:ext cx="20354343" cy="35975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1E56BB37-D237-49AA-A9C8-3777114017EF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D30A2F16-6FFF-47E9-8B1C-6950B87EF9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BE46B0F5-5C79-4786-B3A2-CD2E99E55869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C4066BF4-62E7-4183-8EF2-2EABB5C137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10DDAB66-A262-4903-991A-216CC8C2B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082393BE-B562-493D-89A4-F19B020E8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56960512-07F8-4AC2-BE86-F3CA81359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5CC6A7EB-D5FC-4D01-B70E-AEC9C58348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A3D269B7-F9F4-4F55-9BAF-45B1771A48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84ECDD2A-8154-4714-B4AE-8CA72F955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A1BF4B28-CCBD-4A37-9B89-7AC429EF5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AB296DA2-35F7-444D-9679-9882D908B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8ECD3E65-BB4A-4299-A19B-8DD9F1F16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9A2C5B80-30F1-46C0-88FD-D8C5265D8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5D461456-D717-4B53-A2C2-E5772F7C0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ADB5E636-66E3-47CC-B740-04D881F33DE8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831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671514" y="2362463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3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638174" y="5849768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03594" y="7606910"/>
            <a:ext cx="23598871" cy="5399033"/>
            <a:chOff x="48567" y="4381500"/>
            <a:chExt cx="23601603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296209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536397" y="3580175"/>
                <a:ext cx="23081785" cy="1801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397" y="3580175"/>
                <a:ext cx="23081785" cy="1801134"/>
              </a:xfrm>
              <a:prstGeom prst="rect">
                <a:avLst/>
              </a:prstGeom>
              <a:blipFill>
                <a:blip r:embed="rId4"/>
                <a:stretch>
                  <a:fillRect l="-1057" t="-676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506285" y="6040504"/>
                <a:ext cx="3399264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285" y="6040504"/>
                <a:ext cx="3399264" cy="1105687"/>
              </a:xfrm>
              <a:prstGeom prst="rect">
                <a:avLst/>
              </a:prstGeom>
              <a:blipFill>
                <a:blip r:embed="rId5"/>
                <a:stretch>
                  <a:fillRect l="-1075" r="-1075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287944" y="5838977"/>
                <a:ext cx="4130432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944" y="5838977"/>
                <a:ext cx="4130432" cy="16137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7820735" y="5959493"/>
                <a:ext cx="6281730" cy="1257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735" y="5959493"/>
                <a:ext cx="6281730" cy="1257717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1110505" y="8939741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5652815" y="6083130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6108859" y="5812906"/>
                <a:ext cx="4947899" cy="1613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859" y="5812906"/>
                <a:ext cx="4947899" cy="1613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286950" y="7692047"/>
                <a:ext cx="20354343" cy="555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50" y="7692047"/>
                <a:ext cx="20354343" cy="55570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09503FBE-02BB-49F5-AC38-6275DB24A736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6C86A415-B45D-4024-8D1A-695D2E513F1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99C9B1AC-1263-4D66-887A-58E86DAB43D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F6350E1E-4E0A-48E2-BF62-D99CE34E8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D0942695-8A7B-4063-AC52-14D1C533C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DA3F3B7D-8DC9-41B2-9328-42FA31157A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45B91466-9319-460B-8609-C72B3D7A2D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4A195C99-53D8-4888-97CC-D5213F1ACA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5E378FFA-DEC6-46E2-B53E-9486EF202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F3895BF5-0D04-4A47-B771-AB84DD0EC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5A0596DA-9631-46AB-A7E7-70E0D794D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19C2C58E-27E9-43F0-AE39-0F137E3A67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CFEF2470-8B93-4CA7-BB4F-575B60133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601DD09A-2B2A-45C9-9AF3-37E336D14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45D26DF2-D953-4677-AFD6-6D5D9A999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1182657A-9313-4F9F-8C29-08842F474E5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14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F9EDD37-5FFD-4E26-9B38-A6EDE9AB4B5F}"/>
              </a:ext>
            </a:extLst>
          </p:cNvPr>
          <p:cNvGrpSpPr/>
          <p:nvPr/>
        </p:nvGrpSpPr>
        <p:grpSpPr>
          <a:xfrm>
            <a:off x="1327383" y="7394571"/>
            <a:ext cx="22026650" cy="3237814"/>
            <a:chOff x="1334143" y="6279139"/>
            <a:chExt cx="20733572" cy="3237814"/>
          </a:xfrm>
        </p:grpSpPr>
        <p:sp>
          <p:nvSpPr>
            <p:cNvPr id="53" name="Rounded Rectangle 52"/>
            <p:cNvSpPr/>
            <p:nvPr/>
          </p:nvSpPr>
          <p:spPr>
            <a:xfrm>
              <a:off x="1335890" y="6495161"/>
              <a:ext cx="20731825" cy="30217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34143" y="6279139"/>
              <a:ext cx="3666638" cy="781564"/>
              <a:chOff x="1224541" y="6305967"/>
              <a:chExt cx="3568118" cy="98268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86827" cy="967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34145" y="3233690"/>
            <a:ext cx="22019888" cy="2676355"/>
            <a:chOff x="1268078" y="3405486"/>
            <a:chExt cx="21421519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421519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572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5" y="1861102"/>
            <a:ext cx="13658539" cy="914374"/>
            <a:chOff x="7459670" y="9982200"/>
            <a:chExt cx="1366101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02822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07E79A7-502C-4153-8831-CFA004F6172E}"/>
                  </a:ext>
                </a:extLst>
              </p:cNvPr>
              <p:cNvSpPr/>
              <p:nvPr/>
            </p:nvSpPr>
            <p:spPr>
              <a:xfrm>
                <a:off x="3576831" y="3709567"/>
                <a:ext cx="19777202" cy="1783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o</a:t>
                </a:r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1259903">
                  <a:lnSpc>
                    <a:spcPct val="115000"/>
                  </a:lnSpc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ỏ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07E79A7-502C-4153-8831-CFA004F61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831" y="3709567"/>
                <a:ext cx="19777202" cy="1783052"/>
              </a:xfrm>
              <a:prstGeom prst="rect">
                <a:avLst/>
              </a:prstGeom>
              <a:blipFill>
                <a:blip r:embed="rId3"/>
                <a:stretch>
                  <a:fillRect t="-1027" b="-150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62207"/>
              </p:ext>
            </p:extLst>
          </p:nvPr>
        </p:nvGraphicFramePr>
        <p:xfrm>
          <a:off x="6540500" y="3365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0" y="3365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/>
              <p:nvPr/>
            </p:nvSpPr>
            <p:spPr>
              <a:xfrm>
                <a:off x="5832181" y="7735812"/>
                <a:ext cx="8054706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181" y="7735812"/>
                <a:ext cx="8054706" cy="888577"/>
              </a:xfrm>
              <a:prstGeom prst="rect">
                <a:avLst/>
              </a:prstGeom>
              <a:blipFill>
                <a:blip r:embed="rId6"/>
                <a:stretch>
                  <a:fillRect l="-3104" t="-2055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/>
              <p:nvPr/>
            </p:nvSpPr>
            <p:spPr>
              <a:xfrm>
                <a:off x="5616139" y="9222030"/>
                <a:ext cx="2910605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139" y="9222030"/>
                <a:ext cx="2910605" cy="870110"/>
              </a:xfrm>
              <a:prstGeom prst="rect">
                <a:avLst/>
              </a:prstGeom>
              <a:blipFill>
                <a:blip r:embed="rId7"/>
                <a:stretch>
                  <a:fillRect l="-8368" t="-4196" r="-7741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B3328A9-232A-46B1-9D3C-118C6F191145}"/>
              </a:ext>
            </a:extLst>
          </p:cNvPr>
          <p:cNvGrpSpPr/>
          <p:nvPr/>
        </p:nvGrpSpPr>
        <p:grpSpPr>
          <a:xfrm>
            <a:off x="1716462" y="6759533"/>
            <a:ext cx="21123348" cy="4332322"/>
            <a:chOff x="924610" y="6066704"/>
            <a:chExt cx="21123348" cy="4332322"/>
          </a:xfrm>
        </p:grpSpPr>
        <p:sp>
          <p:nvSpPr>
            <p:cNvPr id="53" name="Rounded Rectangle 52"/>
            <p:cNvSpPr/>
            <p:nvPr/>
          </p:nvSpPr>
          <p:spPr>
            <a:xfrm>
              <a:off x="926365" y="6305948"/>
              <a:ext cx="21121593" cy="40930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680416" y="4916912"/>
              <a:ext cx="764199" cy="309482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31604" y="6066704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924610" y="6082227"/>
              <a:ext cx="933194" cy="764198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129738" y="6148636"/>
              <a:ext cx="518388" cy="62751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1" name="Group 54"/>
          <p:cNvGrpSpPr/>
          <p:nvPr/>
        </p:nvGrpSpPr>
        <p:grpSpPr>
          <a:xfrm>
            <a:off x="1716462" y="3380343"/>
            <a:ext cx="21121593" cy="2697842"/>
            <a:chOff x="1268078" y="3405486"/>
            <a:chExt cx="20416673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416673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70447" cy="568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3658539" cy="914374"/>
            <a:chOff x="7459670" y="9982200"/>
            <a:chExt cx="1366101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02822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/>
              <p:nvPr/>
            </p:nvSpPr>
            <p:spPr>
              <a:xfrm>
                <a:off x="4693715" y="4078272"/>
                <a:ext cx="18530886" cy="1655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715" y="4078272"/>
                <a:ext cx="18530886" cy="1655133"/>
              </a:xfrm>
              <a:prstGeom prst="rect">
                <a:avLst/>
              </a:prstGeom>
              <a:blipFill>
                <a:blip r:embed="rId3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196411E5-72B7-47C2-A08F-79FEAEF1E27D}"/>
                  </a:ext>
                </a:extLst>
              </p:cNvPr>
              <p:cNvSpPr/>
              <p:nvPr/>
            </p:nvSpPr>
            <p:spPr>
              <a:xfrm>
                <a:off x="6777980" y="8642085"/>
                <a:ext cx="10121610" cy="876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196411E5-72B7-47C2-A08F-79FEAEF1E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980" y="8642085"/>
                <a:ext cx="10121610" cy="8764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/>
              <p:nvPr/>
            </p:nvSpPr>
            <p:spPr>
              <a:xfrm>
                <a:off x="6977586" y="7347738"/>
                <a:ext cx="9408986" cy="876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586" y="7347738"/>
                <a:ext cx="9408986" cy="876458"/>
              </a:xfrm>
              <a:prstGeom prst="rect">
                <a:avLst/>
              </a:prstGeom>
              <a:blipFill>
                <a:blip r:embed="rId5"/>
                <a:stretch>
                  <a:fillRect l="-2657" t="-2778" r="-17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/>
              <p:nvPr/>
            </p:nvSpPr>
            <p:spPr>
              <a:xfrm>
                <a:off x="6782097" y="9886695"/>
                <a:ext cx="3602461" cy="109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𝐂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097" y="9886695"/>
                <a:ext cx="3602461" cy="1098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1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E80F3CEF-774A-488C-AF49-AC516F0745A1}"/>
              </a:ext>
            </a:extLst>
          </p:cNvPr>
          <p:cNvSpPr/>
          <p:nvPr/>
        </p:nvSpPr>
        <p:spPr>
          <a:xfrm>
            <a:off x="999567" y="3294132"/>
            <a:ext cx="22538209" cy="202190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ounded Rectangle 2">
            <a:extLst>
              <a:ext uri="{FF2B5EF4-FFF2-40B4-BE49-F238E27FC236}">
                <a16:creationId xmlns:a16="http://schemas.microsoft.com/office/drawing/2014/main" id="{AF6FCB83-A027-4AA4-B260-E569B46A2771}"/>
              </a:ext>
            </a:extLst>
          </p:cNvPr>
          <p:cNvSpPr/>
          <p:nvPr/>
        </p:nvSpPr>
        <p:spPr>
          <a:xfrm>
            <a:off x="999272" y="5778674"/>
            <a:ext cx="22538504" cy="7488832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8345" y="3438172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1443206" y="4009568"/>
                <a:ext cx="22858128" cy="1603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̀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ê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206" y="4009568"/>
                <a:ext cx="22858128" cy="1603003"/>
              </a:xfrm>
              <a:prstGeom prst="rect">
                <a:avLst/>
              </a:prstGeom>
              <a:blipFill>
                <a:blip r:embed="rId2"/>
                <a:stretch>
                  <a:fillRect l="-1094" t="-7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5782755" y="6000776"/>
                <a:ext cx="12419044" cy="18024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755" y="6000776"/>
                <a:ext cx="12419044" cy="1802481"/>
              </a:xfrm>
              <a:prstGeom prst="rect">
                <a:avLst/>
              </a:prstGeom>
              <a:blipFill>
                <a:blip r:embed="rId3"/>
                <a:stretch>
                  <a:fillRect l="-2013" t="-5405" r="-1375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5757125" y="7877909"/>
                <a:ext cx="13161756" cy="1158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𝑴𝑩</m:t>
                          </m:r>
                        </m:e>
                      </m:acc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𝑴𝑨</m:t>
                              </m:r>
                            </m:e>
                          </m:acc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𝑴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°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125" y="7877909"/>
                <a:ext cx="13161756" cy="11583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5665925" y="8937250"/>
                <a:ext cx="12155916" cy="2427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925" y="8937250"/>
                <a:ext cx="12155916" cy="24270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5824218" y="11601902"/>
                <a:ext cx="12155916" cy="821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218" y="11601902"/>
                <a:ext cx="12155916" cy="821700"/>
              </a:xfrm>
              <a:prstGeom prst="rect">
                <a:avLst/>
              </a:prstGeom>
              <a:blipFill>
                <a:blip r:embed="rId6"/>
                <a:stretch>
                  <a:fillRect l="-2006" t="-1185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DCB2C10A-AC1F-454C-9278-9950D22AB294}"/>
              </a:ext>
            </a:extLst>
          </p:cNvPr>
          <p:cNvGrpSpPr/>
          <p:nvPr/>
        </p:nvGrpSpPr>
        <p:grpSpPr>
          <a:xfrm>
            <a:off x="1051799" y="2963298"/>
            <a:ext cx="3579424" cy="940573"/>
            <a:chOff x="1311958" y="3405486"/>
            <a:chExt cx="3579192" cy="940513"/>
          </a:xfrm>
        </p:grpSpPr>
        <p:sp>
          <p:nvSpPr>
            <p:cNvPr id="45" name="Freeform 20">
              <a:extLst>
                <a:ext uri="{FF2B5EF4-FFF2-40B4-BE49-F238E27FC236}">
                  <a16:creationId xmlns:a16="http://schemas.microsoft.com/office/drawing/2014/main" id="{CD905248-B945-4F42-B77A-DCEED6E3E06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55">
              <a:extLst>
                <a:ext uri="{FF2B5EF4-FFF2-40B4-BE49-F238E27FC236}">
                  <a16:creationId xmlns:a16="http://schemas.microsoft.com/office/drawing/2014/main" id="{AC96820F-5BB2-41B7-AB2C-A138B27F072B}"/>
                </a:ext>
              </a:extLst>
            </p:cNvPr>
            <p:cNvSpPr txBox="1"/>
            <p:nvPr/>
          </p:nvSpPr>
          <p:spPr>
            <a:xfrm>
              <a:off x="2316645" y="3484582"/>
              <a:ext cx="2404670" cy="8001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61D9826D-B522-4393-8D72-31F018086C18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156EDFF-DCEA-4D5B-81F1-332541F882C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3">
                <a:extLst>
                  <a:ext uri="{FF2B5EF4-FFF2-40B4-BE49-F238E27FC236}">
                    <a16:creationId xmlns:a16="http://schemas.microsoft.com/office/drawing/2014/main" id="{578BDCCC-A141-4F74-867F-B5CC00FBE6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4">
                <a:extLst>
                  <a:ext uri="{FF2B5EF4-FFF2-40B4-BE49-F238E27FC236}">
                    <a16:creationId xmlns:a16="http://schemas.microsoft.com/office/drawing/2014/main" id="{14977511-ECB8-43F1-831C-3F20CEB1A5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5">
                <a:extLst>
                  <a:ext uri="{FF2B5EF4-FFF2-40B4-BE49-F238E27FC236}">
                    <a16:creationId xmlns:a16="http://schemas.microsoft.com/office/drawing/2014/main" id="{4EB17A73-B4C4-4041-B19C-81BC0035F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6">
                <a:extLst>
                  <a:ext uri="{FF2B5EF4-FFF2-40B4-BE49-F238E27FC236}">
                    <a16:creationId xmlns:a16="http://schemas.microsoft.com/office/drawing/2014/main" id="{DBF76CDD-12C9-4E3D-A05B-B6D5682A1F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7">
                <a:extLst>
                  <a:ext uri="{FF2B5EF4-FFF2-40B4-BE49-F238E27FC236}">
                    <a16:creationId xmlns:a16="http://schemas.microsoft.com/office/drawing/2014/main" id="{6A371AC1-4AC8-4D28-8211-E5F7D17AD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B8333682-9C9D-4B9A-916C-F81F9F8576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9">
                <a:extLst>
                  <a:ext uri="{FF2B5EF4-FFF2-40B4-BE49-F238E27FC236}">
                    <a16:creationId xmlns:a16="http://schemas.microsoft.com/office/drawing/2014/main" id="{D1B385DD-95B1-4512-9E8F-7DE9CFCDA3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id="{59A95718-3BFF-41C4-A4CD-33F678BDAC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21">
                <a:extLst>
                  <a:ext uri="{FF2B5EF4-FFF2-40B4-BE49-F238E27FC236}">
                    <a16:creationId xmlns:a16="http://schemas.microsoft.com/office/drawing/2014/main" id="{E9E6B56A-269D-4215-9D9D-C10D70A78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22">
                <a:extLst>
                  <a:ext uri="{FF2B5EF4-FFF2-40B4-BE49-F238E27FC236}">
                    <a16:creationId xmlns:a16="http://schemas.microsoft.com/office/drawing/2014/main" id="{886BF437-C8C4-40F3-8F74-98F1478D58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23">
                <a:extLst>
                  <a:ext uri="{FF2B5EF4-FFF2-40B4-BE49-F238E27FC236}">
                    <a16:creationId xmlns:a16="http://schemas.microsoft.com/office/drawing/2014/main" id="{C5FAD9F2-0A3D-4BFF-957E-828AD4521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24">
                <a:extLst>
                  <a:ext uri="{FF2B5EF4-FFF2-40B4-BE49-F238E27FC236}">
                    <a16:creationId xmlns:a16="http://schemas.microsoft.com/office/drawing/2014/main" id="{A6271F98-2D69-4091-8865-75D5D13BEE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25">
                <a:extLst>
                  <a:ext uri="{FF2B5EF4-FFF2-40B4-BE49-F238E27FC236}">
                    <a16:creationId xmlns:a16="http://schemas.microsoft.com/office/drawing/2014/main" id="{6684DD3D-2283-4D0B-8EDF-875818F50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26">
                <a:extLst>
                  <a:ext uri="{FF2B5EF4-FFF2-40B4-BE49-F238E27FC236}">
                    <a16:creationId xmlns:a16="http://schemas.microsoft.com/office/drawing/2014/main" id="{94737188-BF4C-42A0-AB12-112C9368F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73EA055F-2622-47C6-8FA7-0C32AACFB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9719667-613A-4A0D-9407-29F38E040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6C4AA3C4-5E57-46E1-BF3D-E1A4D0936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16128399-2BC5-4317-9DF3-8BE7362CB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5318CCFD-2AD9-48DA-80ED-5DADB0710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CA3364EC-BD0A-48D3-8694-FEB46C9AE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6358AAEA-52A5-4AA9-B88B-1D13FD442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31A2D3BB-9746-4F39-91C3-9842E1B73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17370420-F9E6-4C1B-BDD4-45653F64C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A8797147-B245-4BD5-9FD3-867A0B504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D6227B7-6635-4261-B4B2-78711483F8F9}"/>
              </a:ext>
            </a:extLst>
          </p:cNvPr>
          <p:cNvGrpSpPr/>
          <p:nvPr/>
        </p:nvGrpSpPr>
        <p:grpSpPr>
          <a:xfrm>
            <a:off x="999272" y="5799479"/>
            <a:ext cx="3568351" cy="800272"/>
            <a:chOff x="1224541" y="6305967"/>
            <a:chExt cx="3568119" cy="885308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9CADF005-AF1B-44D5-B025-96B4C8DCECA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TextBox 85">
              <a:extLst>
                <a:ext uri="{FF2B5EF4-FFF2-40B4-BE49-F238E27FC236}">
                  <a16:creationId xmlns:a16="http://schemas.microsoft.com/office/drawing/2014/main" id="{698A20BD-FCE1-4D87-A43E-0915FDAECD8C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Round Diagonal Corner Rectangle 58">
              <a:extLst>
                <a:ext uri="{FF2B5EF4-FFF2-40B4-BE49-F238E27FC236}">
                  <a16:creationId xmlns:a16="http://schemas.microsoft.com/office/drawing/2014/main" id="{49293561-CE0C-4BC0-B590-8BB79320D0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Freeform 15">
              <a:extLst>
                <a:ext uri="{FF2B5EF4-FFF2-40B4-BE49-F238E27FC236}">
                  <a16:creationId xmlns:a16="http://schemas.microsoft.com/office/drawing/2014/main" id="{96AD3F0D-14F2-4807-8299-29B3809A6C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7" name="Group 4">
            <a:extLst>
              <a:ext uri="{FF2B5EF4-FFF2-40B4-BE49-F238E27FC236}">
                <a16:creationId xmlns:a16="http://schemas.microsoft.com/office/drawing/2014/main" id="{2E961DCF-3348-4493-BE6F-8D5D9FA773CC}"/>
              </a:ext>
            </a:extLst>
          </p:cNvPr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78" name="Rounded Rectangle 2">
              <a:extLst>
                <a:ext uri="{FF2B5EF4-FFF2-40B4-BE49-F238E27FC236}">
                  <a16:creationId xmlns:a16="http://schemas.microsoft.com/office/drawing/2014/main" id="{CBE87EDC-DF89-4C1A-9AFB-D263761E8693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49AF2C0-7200-43CB-AFC7-7A89C36989B7}"/>
                </a:ext>
              </a:extLst>
            </p:cNvPr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8A6646FD-A54D-4E3F-9755-92817B334FF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94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1" grpId="0"/>
      <p:bldP spid="46" grpId="0"/>
      <p:bldP spid="47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AD42ED7B-0A7C-4F75-99F7-A5893427D000}"/>
              </a:ext>
            </a:extLst>
          </p:cNvPr>
          <p:cNvGrpSpPr/>
          <p:nvPr/>
        </p:nvGrpSpPr>
        <p:grpSpPr>
          <a:xfrm>
            <a:off x="1172057" y="8476959"/>
            <a:ext cx="22311628" cy="4132010"/>
            <a:chOff x="2059571" y="7757394"/>
            <a:chExt cx="20935248" cy="4132010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id="{C6210A1A-F70C-444F-AA92-B14AFD27F431}"/>
                </a:ext>
              </a:extLst>
            </p:cNvPr>
            <p:cNvSpPr/>
            <p:nvPr/>
          </p:nvSpPr>
          <p:spPr>
            <a:xfrm>
              <a:off x="2059571" y="8086836"/>
              <a:ext cx="20935248" cy="38025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id="{39235B2D-E23F-42B7-A357-34F552349306}"/>
                </a:ext>
              </a:extLst>
            </p:cNvPr>
            <p:cNvGrpSpPr/>
            <p:nvPr/>
          </p:nvGrpSpPr>
          <p:grpSpPr>
            <a:xfrm>
              <a:off x="2059571" y="7757394"/>
              <a:ext cx="4376569" cy="1045616"/>
              <a:chOff x="1311958" y="3405486"/>
              <a:chExt cx="4257640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A1B059BA-7F66-48D4-B0F6-7C5AD39B2D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14E6461-51BD-4F56-93B4-CF0207FA52BB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3318928" cy="692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id="{F1CE518E-C434-439A-ADDE-900012B3DC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CCFAF6FF-E423-49A1-9E4F-57B0E063A7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id="{6A1156C3-57CC-4F69-9BD6-5F39E82E61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id="{1BDD3408-156A-48DD-8E93-567554A406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id="{CE1E7C57-F531-4006-8902-99F20BD87A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id="{39211009-554F-4347-8098-D557A168A1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id="{5FE38092-EAA7-4352-884B-246ACA88C4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id="{3348B502-E137-4F9E-A008-CA19609E4C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19">
                  <a:extLst>
                    <a:ext uri="{FF2B5EF4-FFF2-40B4-BE49-F238E27FC236}">
                      <a16:creationId xmlns:a16="http://schemas.microsoft.com/office/drawing/2014/main" id="{E3DCED55-DB41-4441-BF74-B2043B7A3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id="{61DB5D20-36C4-4888-A645-78D24BA231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21">
                  <a:extLst>
                    <a:ext uri="{FF2B5EF4-FFF2-40B4-BE49-F238E27FC236}">
                      <a16:creationId xmlns:a16="http://schemas.microsoft.com/office/drawing/2014/main" id="{7C318EB1-D699-49CE-BD89-37663BAA9D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22">
                  <a:extLst>
                    <a:ext uri="{FF2B5EF4-FFF2-40B4-BE49-F238E27FC236}">
                      <a16:creationId xmlns:a16="http://schemas.microsoft.com/office/drawing/2014/main" id="{AFC0F2C5-261F-4098-9B72-B9345D865F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23">
                  <a:extLst>
                    <a:ext uri="{FF2B5EF4-FFF2-40B4-BE49-F238E27FC236}">
                      <a16:creationId xmlns:a16="http://schemas.microsoft.com/office/drawing/2014/main" id="{55EE84BF-C7A7-4D34-8DC9-4AD5FF1CA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7" name="Freeform 24">
                  <a:extLst>
                    <a:ext uri="{FF2B5EF4-FFF2-40B4-BE49-F238E27FC236}">
                      <a16:creationId xmlns:a16="http://schemas.microsoft.com/office/drawing/2014/main" id="{5A484BDA-F454-4A97-8ED6-B566AAE11C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8" name="Freeform 25">
                  <a:extLst>
                    <a:ext uri="{FF2B5EF4-FFF2-40B4-BE49-F238E27FC236}">
                      <a16:creationId xmlns:a16="http://schemas.microsoft.com/office/drawing/2014/main" id="{B96DAFC0-713E-4954-A225-6F0BD79E8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9" name="Freeform 26">
                  <a:extLst>
                    <a:ext uri="{FF2B5EF4-FFF2-40B4-BE49-F238E27FC236}">
                      <a16:creationId xmlns:a16="http://schemas.microsoft.com/office/drawing/2014/main" id="{7FF995A6-905D-4753-B767-71433A473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Freeform 27">
                  <a:extLst>
                    <a:ext uri="{FF2B5EF4-FFF2-40B4-BE49-F238E27FC236}">
                      <a16:creationId xmlns:a16="http://schemas.microsoft.com/office/drawing/2014/main" id="{374E9972-0296-40AA-8414-7BC395722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1" name="Freeform 28">
                  <a:extLst>
                    <a:ext uri="{FF2B5EF4-FFF2-40B4-BE49-F238E27FC236}">
                      <a16:creationId xmlns:a16="http://schemas.microsoft.com/office/drawing/2014/main" id="{83BCB597-7FF3-4A8D-BADF-CE65CE0775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2" name="Freeform 29">
                  <a:extLst>
                    <a:ext uri="{FF2B5EF4-FFF2-40B4-BE49-F238E27FC236}">
                      <a16:creationId xmlns:a16="http://schemas.microsoft.com/office/drawing/2014/main" id="{FFFF697F-8ABD-482C-BC0F-054C78CED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3" name="Freeform 30">
                  <a:extLst>
                    <a:ext uri="{FF2B5EF4-FFF2-40B4-BE49-F238E27FC236}">
                      <a16:creationId xmlns:a16="http://schemas.microsoft.com/office/drawing/2014/main" id="{F59AA8F7-7EE2-43BB-A7F3-2FB04E4A8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4" name="Freeform 31">
                  <a:extLst>
                    <a:ext uri="{FF2B5EF4-FFF2-40B4-BE49-F238E27FC236}">
                      <a16:creationId xmlns:a16="http://schemas.microsoft.com/office/drawing/2014/main" id="{17DD21FC-E647-41B0-B3A0-9AA58720D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5" name="Freeform 32">
                  <a:extLst>
                    <a:ext uri="{FF2B5EF4-FFF2-40B4-BE49-F238E27FC236}">
                      <a16:creationId xmlns:a16="http://schemas.microsoft.com/office/drawing/2014/main" id="{A455BD9E-41A7-4ABD-B8C8-324E55C06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6" name="Freeform 33">
                  <a:extLst>
                    <a:ext uri="{FF2B5EF4-FFF2-40B4-BE49-F238E27FC236}">
                      <a16:creationId xmlns:a16="http://schemas.microsoft.com/office/drawing/2014/main" id="{406B8B70-90A9-4392-8464-B4369AA2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id="{23A4AB0D-F992-4E63-A2ED-D485CAE70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8" name="Freeform 35">
                  <a:extLst>
                    <a:ext uri="{FF2B5EF4-FFF2-40B4-BE49-F238E27FC236}">
                      <a16:creationId xmlns:a16="http://schemas.microsoft.com/office/drawing/2014/main" id="{3C0C1993-095E-4370-84D9-BF736144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9" name="Freeform 36">
                  <a:extLst>
                    <a:ext uri="{FF2B5EF4-FFF2-40B4-BE49-F238E27FC236}">
                      <a16:creationId xmlns:a16="http://schemas.microsoft.com/office/drawing/2014/main" id="{1E35C8BE-10D6-45BE-A3B8-0064F29A6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0"/>
            <a:ext cx="21780675" cy="817469"/>
            <a:chOff x="803985" y="1892299"/>
            <a:chExt cx="21782093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4377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003251" y="3575163"/>
            <a:ext cx="22520454" cy="4334611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008282" cy="824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25AA9F3-7445-4201-8A18-A766ACB4B39A}"/>
              </a:ext>
            </a:extLst>
          </p:cNvPr>
          <p:cNvGrpSpPr/>
          <p:nvPr/>
        </p:nvGrpSpPr>
        <p:grpSpPr>
          <a:xfrm>
            <a:off x="644526" y="2493651"/>
            <a:ext cx="6084118" cy="872959"/>
            <a:chOff x="644526" y="2493651"/>
            <a:chExt cx="6084118" cy="872959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1673093" y="2493651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 dài của vectơ</a:t>
              </a:r>
              <a:endParaRPr lang="en-US" sz="440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/>
              <p:nvPr/>
            </p:nvSpPr>
            <p:spPr>
              <a:xfrm>
                <a:off x="2852958" y="4570148"/>
                <a:ext cx="15963203" cy="2954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</m:d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e>
                    </m:borderBox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958" y="4570148"/>
                <a:ext cx="15963203" cy="2954270"/>
              </a:xfrm>
              <a:prstGeom prst="rect">
                <a:avLst/>
              </a:prstGeom>
              <a:blipFill>
                <a:blip r:embed="rId2"/>
                <a:stretch>
                  <a:fillRect l="-382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/>
              <p:nvPr/>
            </p:nvSpPr>
            <p:spPr>
              <a:xfrm>
                <a:off x="7790920" y="9346123"/>
                <a:ext cx="10500631" cy="81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nl-NL" sz="4400" b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920" y="9346123"/>
                <a:ext cx="10500631" cy="813171"/>
              </a:xfrm>
              <a:prstGeom prst="rect">
                <a:avLst/>
              </a:prstGeom>
              <a:blipFill>
                <a:blip r:embed="rId3"/>
                <a:stretch>
                  <a:fillRect l="-2322" t="-11940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/>
              <p:nvPr/>
            </p:nvSpPr>
            <p:spPr>
              <a:xfrm>
                <a:off x="7687731" y="10445248"/>
                <a:ext cx="387016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à: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731" y="10445248"/>
                <a:ext cx="3870162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/>
              <p:nvPr/>
            </p:nvSpPr>
            <p:spPr>
              <a:xfrm>
                <a:off x="7739470" y="11051909"/>
                <a:ext cx="7756162" cy="1508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     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</m:d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470" y="11051909"/>
                <a:ext cx="7756162" cy="15086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96EA4C0-3D39-4BBC-9DBE-19228DDD0A70}"/>
              </a:ext>
            </a:extLst>
          </p:cNvPr>
          <p:cNvGrpSpPr/>
          <p:nvPr/>
        </p:nvGrpSpPr>
        <p:grpSpPr>
          <a:xfrm>
            <a:off x="1401398" y="7875890"/>
            <a:ext cx="20872516" cy="2103045"/>
            <a:chOff x="1304912" y="4963660"/>
            <a:chExt cx="18678972" cy="2103045"/>
          </a:xfrm>
        </p:grpSpPr>
        <p:sp>
          <p:nvSpPr>
            <p:cNvPr id="53" name="Rounded Rectangle 52"/>
            <p:cNvSpPr/>
            <p:nvPr/>
          </p:nvSpPr>
          <p:spPr>
            <a:xfrm>
              <a:off x="1321556" y="4977966"/>
              <a:ext cx="18662328" cy="20887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60"/>
              <a:ext cx="3666638" cy="769441"/>
              <a:chOff x="1224541" y="6305967"/>
              <a:chExt cx="3568118" cy="10042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1983988" cy="1004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334146" y="4977663"/>
            <a:ext cx="20939768" cy="2088739"/>
            <a:chOff x="1290017" y="3103722"/>
            <a:chExt cx="18662877" cy="226266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1"/>
              <a:ext cx="18662877" cy="16997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57154" cy="603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4979882" cy="914374"/>
            <a:chOff x="7459670" y="9982200"/>
            <a:chExt cx="498078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04325"/>
              </p:ext>
            </p:extLst>
          </p:nvPr>
        </p:nvGraphicFramePr>
        <p:xfrm>
          <a:off x="7977554" y="39893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7554" y="398934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6603" y="5891533"/>
                <a:ext cx="7221592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6603" y="5891533"/>
                <a:ext cx="7221592" cy="769441"/>
              </a:xfrm>
              <a:prstGeom prst="rect">
                <a:avLst/>
              </a:prstGeom>
              <a:blipFill>
                <a:blip r:embed="rId5"/>
                <a:stretch>
                  <a:fillRect l="-3376" t="-15748" b="-362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/>
              <p:nvPr/>
            </p:nvSpPr>
            <p:spPr>
              <a:xfrm>
                <a:off x="7206500" y="8439205"/>
                <a:ext cx="6077369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6500" y="8439205"/>
                <a:ext cx="6077369" cy="9158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4F35789-6CAE-4B97-8AF6-CD53D7743E33}"/>
              </a:ext>
            </a:extLst>
          </p:cNvPr>
          <p:cNvGrpSpPr/>
          <p:nvPr/>
        </p:nvGrpSpPr>
        <p:grpSpPr>
          <a:xfrm>
            <a:off x="1401433" y="3115024"/>
            <a:ext cx="6240273" cy="873427"/>
            <a:chOff x="644526" y="2493183"/>
            <a:chExt cx="6240273" cy="873427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A3A009A2-F6EC-4E90-90B8-24B622EE1FB5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67" name="Rounded Rectangle 7">
                <a:extLst>
                  <a:ext uri="{FF2B5EF4-FFF2-40B4-BE49-F238E27FC236}">
                    <a16:creationId xmlns:a16="http://schemas.microsoft.com/office/drawing/2014/main" id="{5E959C6C-052A-47EF-BA5A-8C073902DD8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0A4D5F51-9DCA-42A2-B7D8-C446F7A4EC18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171B34E8-C669-4587-8B0C-4B5AB413D2DC}"/>
                </a:ext>
              </a:extLst>
            </p:cNvPr>
            <p:cNvSpPr/>
            <p:nvPr/>
          </p:nvSpPr>
          <p:spPr>
            <a:xfrm>
              <a:off x="1829248" y="2493183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ài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4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5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871200" y="6859588"/>
            <a:ext cx="21198739" cy="6287622"/>
            <a:chOff x="1304912" y="4963660"/>
            <a:chExt cx="21198739" cy="628762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182096" cy="6212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60"/>
              <a:ext cx="3666638" cy="769441"/>
              <a:chOff x="1224541" y="6305967"/>
              <a:chExt cx="3568118" cy="10042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216975" cy="1004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806718" y="4110014"/>
            <a:ext cx="21263221" cy="2338802"/>
            <a:chOff x="1290017" y="3103722"/>
            <a:chExt cx="21263221" cy="2338802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263221" cy="17758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4979881" cy="914374"/>
            <a:chOff x="7459670" y="9982200"/>
            <a:chExt cx="4980783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82043"/>
              </p:ext>
            </p:extLst>
          </p:nvPr>
        </p:nvGraphicFramePr>
        <p:xfrm>
          <a:off x="6555958" y="28591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958" y="285910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0724" y="5001990"/>
                <a:ext cx="1124589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altLang="en-US" sz="4400" b="1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kumimoji="0" lang="en-US" altLang="en-US" sz="4400" b="1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altLang="en-US" sz="4400" b="1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ỏ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ấ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4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0724" y="5001990"/>
                <a:ext cx="11245899" cy="769441"/>
              </a:xfrm>
              <a:prstGeom prst="rect">
                <a:avLst/>
              </a:prstGeom>
              <a:blipFill>
                <a:blip r:embed="rId5"/>
                <a:stretch>
                  <a:fillRect l="-2168" t="-16667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/>
              <p:nvPr/>
            </p:nvSpPr>
            <p:spPr>
              <a:xfrm>
                <a:off x="5222395" y="7623284"/>
                <a:ext cx="14810465" cy="966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latin typeface="Cambria Math" panose="02040503050406030204" pitchFamily="18" charset="0"/>
                              </a:rPr>
                              <m:t>𝟐𝐦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395" y="7623284"/>
                <a:ext cx="14810465" cy="966675"/>
              </a:xfrm>
              <a:prstGeom prst="rect">
                <a:avLst/>
              </a:prstGeom>
              <a:blipFill>
                <a:blip r:embed="rId6"/>
                <a:stretch>
                  <a:fillRect b="-2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F7EA46-265F-420C-9A57-6B5F30F0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9907"/>
              </p:ext>
            </p:extLst>
          </p:nvPr>
        </p:nvGraphicFramePr>
        <p:xfrm>
          <a:off x="6330671" y="9352373"/>
          <a:ext cx="70770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76769" imgH="1866623" progId="Equation.DSMT4">
                  <p:embed/>
                </p:oleObj>
              </mc:Choice>
              <mc:Fallback>
                <p:oleObj name="Equation" r:id="rId7" imgW="7076769" imgH="1866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0671" y="9352373"/>
                        <a:ext cx="70770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260878-D03C-4AC3-974C-B8764A23E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32681"/>
              </p:ext>
            </p:extLst>
          </p:nvPr>
        </p:nvGraphicFramePr>
        <p:xfrm>
          <a:off x="5222395" y="11550218"/>
          <a:ext cx="551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15112" imgH="1476340" progId="Equation.DSMT4">
                  <p:embed/>
                </p:oleObj>
              </mc:Choice>
              <mc:Fallback>
                <p:oleObj name="Equation" r:id="rId9" imgW="5515112" imgH="1476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395" y="11550218"/>
                        <a:ext cx="55149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A40AB90-9B77-46A5-85F7-3F15E6547692}"/>
              </a:ext>
            </a:extLst>
          </p:cNvPr>
          <p:cNvGrpSpPr/>
          <p:nvPr/>
        </p:nvGrpSpPr>
        <p:grpSpPr>
          <a:xfrm>
            <a:off x="1401433" y="3115024"/>
            <a:ext cx="6240273" cy="873427"/>
            <a:chOff x="644526" y="2493183"/>
            <a:chExt cx="6240273" cy="873427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72667F29-3065-4A37-AA91-69267A46704C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6" name="Rounded Rectangle 7">
                <a:extLst>
                  <a:ext uri="{FF2B5EF4-FFF2-40B4-BE49-F238E27FC236}">
                    <a16:creationId xmlns:a16="http://schemas.microsoft.com/office/drawing/2014/main" id="{9267B2AF-1450-43BE-B0A8-99E16383AFE5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BF5FB63-DC14-4250-B80D-C59CDF5D8A7B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79DBE37-B02E-45A4-9E90-3E96F8D1C783}"/>
                </a:ext>
              </a:extLst>
            </p:cNvPr>
            <p:cNvSpPr/>
            <p:nvPr/>
          </p:nvSpPr>
          <p:spPr>
            <a:xfrm>
              <a:off x="1829248" y="2493183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ài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4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22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02" grpId="0"/>
    </p:bld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53</TotalTime>
  <Words>3114</Words>
  <PresentationFormat>Custom</PresentationFormat>
  <Paragraphs>454</Paragraphs>
  <Slides>3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brimath</vt:lpstr>
      <vt:lpstr>Calibri</vt:lpstr>
      <vt:lpstr>Calibri Light</vt:lpstr>
      <vt:lpstr>Cambria Math</vt:lpstr>
      <vt:lpstr>Tahoma</vt:lpstr>
      <vt:lpstr>Times New Roman</vt:lpstr>
      <vt:lpstr>2_Office Theme</vt:lpstr>
      <vt:lpstr>1_Custom Design</vt:lpstr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2-01-27T01:43:02Z</dcterms:modified>
</cp:coreProperties>
</file>